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448772" w14:textId="15404786" w:rsidR="00D4214E" w:rsidRPr="00CF708E" w:rsidRDefault="00D4214E" w:rsidP="00D4214E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Ngày soạn:</w:t>
      </w:r>
    </w:p>
    <w:p w14:paraId="5BC2631C" w14:textId="106273BD" w:rsidR="00D4214E" w:rsidRPr="00CF708E" w:rsidRDefault="00D4214E" w:rsidP="00D4214E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Ngày dạy:</w:t>
      </w:r>
    </w:p>
    <w:p w14:paraId="20C202FB" w14:textId="48EF1EE0" w:rsidR="00F61A1C" w:rsidRPr="00CF708E" w:rsidRDefault="00F61A1C" w:rsidP="00F61A1C">
      <w:pPr>
        <w:spacing w:before="40" w:after="4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n-GB" w:eastAsia="en-GB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BÀI </w:t>
      </w:r>
      <w:r w:rsidR="00156F33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6</w:t>
      </w:r>
      <w:r w:rsidR="00F45003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.</w:t>
      </w:r>
      <w:r w:rsidR="00156F33" w:rsidRPr="00CF708E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 TÍCH VÔ HƯỚNG CỦA HAI VECTƠ</w:t>
      </w:r>
      <w:r w:rsidR="00F45003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</w:p>
    <w:p w14:paraId="0509E0F4" w14:textId="542BBCDE" w:rsidR="00334D9A" w:rsidRPr="00CF708E" w:rsidRDefault="00F61A1C" w:rsidP="00F61A1C">
      <w:pPr>
        <w:tabs>
          <w:tab w:val="left" w:pos="2268"/>
        </w:tabs>
        <w:spacing w:before="0" w:line="276" w:lineRule="auto"/>
        <w:ind w:left="0" w:firstLine="0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                                                                </w:t>
      </w:r>
      <w:r w:rsidR="004E0488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Thời gian thực hiện: (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2</w:t>
      </w:r>
      <w:r w:rsidR="001C14EE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iết</w:t>
      </w:r>
      <w:r w:rsidR="004E0488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</w:p>
    <w:p w14:paraId="2CF61023" w14:textId="77777777" w:rsidR="00334D9A" w:rsidRPr="00CF708E" w:rsidRDefault="004E0488" w:rsidP="00466E3A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I. Mục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</w:p>
    <w:p w14:paraId="02372D97" w14:textId="77777777" w:rsidR="005A38FF" w:rsidRPr="00CF708E" w:rsidRDefault="00466E3A" w:rsidP="005A38FF">
      <w:pPr>
        <w:tabs>
          <w:tab w:val="left" w:pos="2268"/>
        </w:tabs>
        <w:spacing w:before="0"/>
        <w:ind w:left="0" w:firstLine="0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  </w:t>
      </w:r>
      <w:r w:rsidR="005A38FF"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1. </w:t>
      </w:r>
      <w:r w:rsidR="005A38FF" w:rsidRPr="00CF708E">
        <w:rPr>
          <w:rFonts w:ascii="Times New Roman" w:eastAsia="Calibri" w:hAnsi="Times New Roman" w:cs="Times New Roman"/>
          <w:b/>
          <w:bCs/>
          <w:sz w:val="24"/>
          <w:szCs w:val="24"/>
        </w:rPr>
        <w:t>Về k</w:t>
      </w:r>
      <w:r w:rsidR="005A38FF"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iến thức, kĩ năng</w:t>
      </w:r>
    </w:p>
    <w:tbl>
      <w:tblPr>
        <w:tblStyle w:val="TableGrid"/>
        <w:tblW w:w="10195" w:type="dxa"/>
        <w:tblLook w:val="04A0" w:firstRow="1" w:lastRow="0" w:firstColumn="1" w:lastColumn="0" w:noHBand="0" w:noVBand="1"/>
      </w:tblPr>
      <w:tblGrid>
        <w:gridCol w:w="1096"/>
        <w:gridCol w:w="8255"/>
        <w:gridCol w:w="844"/>
      </w:tblGrid>
      <w:tr w:rsidR="005A38FF" w:rsidRPr="00CF708E" w14:paraId="1D745EF2" w14:textId="77777777" w:rsidTr="005A38FF">
        <w:tc>
          <w:tcPr>
            <w:tcW w:w="1096" w:type="dxa"/>
          </w:tcPr>
          <w:p w14:paraId="19DCA790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255" w:type="dxa"/>
            <w:vAlign w:val="center"/>
          </w:tcPr>
          <w:p w14:paraId="41151183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08E">
              <w:rPr>
                <w:rFonts w:ascii="Times New Roman" w:hAnsi="Times New Roman" w:cs="Times New Roman"/>
                <w:b/>
                <w:sz w:val="24"/>
                <w:szCs w:val="24"/>
              </w:rPr>
              <w:t>Yêu cầu cần đạt</w:t>
            </w:r>
          </w:p>
        </w:tc>
        <w:tc>
          <w:tcPr>
            <w:tcW w:w="844" w:type="dxa"/>
            <w:vAlign w:val="center"/>
          </w:tcPr>
          <w:p w14:paraId="604DA308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</w:tr>
      <w:tr w:rsidR="005A38FF" w:rsidRPr="00CF708E" w14:paraId="18F2D9A8" w14:textId="77777777" w:rsidTr="005A38FF">
        <w:tc>
          <w:tcPr>
            <w:tcW w:w="1096" w:type="dxa"/>
            <w:vMerge w:val="restart"/>
            <w:vAlign w:val="center"/>
          </w:tcPr>
          <w:p w14:paraId="146B391E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Kiến thức</w:t>
            </w:r>
          </w:p>
        </w:tc>
        <w:tc>
          <w:tcPr>
            <w:tcW w:w="8255" w:type="dxa"/>
          </w:tcPr>
          <w:p w14:paraId="707AE726" w14:textId="49AB938A" w:rsidR="00737999" w:rsidRPr="00CF708E" w:rsidRDefault="00737999" w:rsidP="00737999">
            <w:pPr>
              <w:tabs>
                <w:tab w:val="left" w:pos="2268"/>
              </w:tabs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+)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Nắm được định  nghĩa tích vô hướng của hai vectơ và các tính chất của tích vô hướng của tích vô hướng của hai véctơ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góc giữa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hai vectơ</w:t>
            </w:r>
          </w:p>
        </w:tc>
        <w:tc>
          <w:tcPr>
            <w:tcW w:w="844" w:type="dxa"/>
            <w:vAlign w:val="center"/>
          </w:tcPr>
          <w:p w14:paraId="36027FF0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1)</w:t>
            </w:r>
          </w:p>
        </w:tc>
      </w:tr>
      <w:tr w:rsidR="00737999" w:rsidRPr="00CF708E" w14:paraId="4E143787" w14:textId="77777777" w:rsidTr="00737999">
        <w:trPr>
          <w:trHeight w:val="378"/>
        </w:trPr>
        <w:tc>
          <w:tcPr>
            <w:tcW w:w="1096" w:type="dxa"/>
            <w:vMerge/>
            <w:vAlign w:val="center"/>
          </w:tcPr>
          <w:p w14:paraId="3794AFBD" w14:textId="77777777" w:rsidR="00737999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255" w:type="dxa"/>
          </w:tcPr>
          <w:p w14:paraId="5E26B7DB" w14:textId="1EB92E60" w:rsidR="00737999" w:rsidRPr="00CF708E" w:rsidRDefault="00737999" w:rsidP="005A38FF">
            <w:pPr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+)  Công thức tính độ dài đoạn thẳng</w:t>
            </w:r>
          </w:p>
        </w:tc>
        <w:tc>
          <w:tcPr>
            <w:tcW w:w="844" w:type="dxa"/>
            <w:vAlign w:val="center"/>
          </w:tcPr>
          <w:p w14:paraId="0E68305E" w14:textId="4EE0082E" w:rsidR="00737999" w:rsidRPr="00CF708E" w:rsidRDefault="00737999" w:rsidP="00737999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2)</w:t>
            </w:r>
          </w:p>
        </w:tc>
      </w:tr>
      <w:tr w:rsidR="005A38FF" w:rsidRPr="00CF708E" w14:paraId="311FDAA5" w14:textId="77777777" w:rsidTr="005A38FF">
        <w:tc>
          <w:tcPr>
            <w:tcW w:w="1096" w:type="dxa"/>
            <w:vMerge w:val="restart"/>
            <w:vAlign w:val="center"/>
          </w:tcPr>
          <w:p w14:paraId="37C5F4C0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Kĩ năng</w:t>
            </w:r>
          </w:p>
        </w:tc>
        <w:tc>
          <w:tcPr>
            <w:tcW w:w="8255" w:type="dxa"/>
          </w:tcPr>
          <w:p w14:paraId="404B350E" w14:textId="3C8DC8A9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i/>
                <w:iCs/>
                <w:color w:val="000000"/>
                <w:sz w:val="24"/>
                <w:szCs w:val="24"/>
                <w:shd w:val="clear" w:color="auto" w:fill="FFFFFF"/>
                <w:lang w:eastAsia="vi-VN" w:bidi="vi-VN"/>
              </w:rPr>
              <w:t xml:space="preserve">+) 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Xác định góc của hai vectơ; tính được tích vô hướng của hai véctơ theo định nghĩa</w:t>
            </w:r>
          </w:p>
        </w:tc>
        <w:tc>
          <w:tcPr>
            <w:tcW w:w="844" w:type="dxa"/>
            <w:vAlign w:val="center"/>
          </w:tcPr>
          <w:p w14:paraId="203F229E" w14:textId="22C67B8B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3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5A38FF" w:rsidRPr="00CF708E" w14:paraId="729746B5" w14:textId="77777777" w:rsidTr="005A38FF">
        <w:tc>
          <w:tcPr>
            <w:tcW w:w="1096" w:type="dxa"/>
            <w:vMerge/>
          </w:tcPr>
          <w:p w14:paraId="2E13BE37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255" w:type="dxa"/>
          </w:tcPr>
          <w:p w14:paraId="12CFB7F4" w14:textId="0AC799D7" w:rsidR="005A38FF" w:rsidRPr="00CF708E" w:rsidRDefault="00737999" w:rsidP="005A38F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+)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Vận dụng được các tính chất tích vô hướng của hai véctơ để giải bài tập</w:t>
            </w:r>
          </w:p>
        </w:tc>
        <w:tc>
          <w:tcPr>
            <w:tcW w:w="844" w:type="dxa"/>
            <w:vAlign w:val="center"/>
          </w:tcPr>
          <w:p w14:paraId="45D0B407" w14:textId="10E98843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4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5A38FF" w:rsidRPr="00CF708E" w14:paraId="6382A783" w14:textId="77777777" w:rsidTr="005A38FF">
        <w:tc>
          <w:tcPr>
            <w:tcW w:w="1096" w:type="dxa"/>
            <w:vMerge/>
          </w:tcPr>
          <w:p w14:paraId="3080899D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255" w:type="dxa"/>
          </w:tcPr>
          <w:p w14:paraId="4E2C0940" w14:textId="7C629D2E" w:rsidR="005A38FF" w:rsidRPr="00CF708E" w:rsidRDefault="00737999" w:rsidP="00737999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hAnsi="Times New Roman" w:cs="Times New Roman"/>
                <w:sz w:val="24"/>
                <w:szCs w:val="24"/>
              </w:rPr>
              <w:t>+) Cách chứng minh hai đường thẳng vuông góc</w:t>
            </w:r>
          </w:p>
        </w:tc>
        <w:tc>
          <w:tcPr>
            <w:tcW w:w="844" w:type="dxa"/>
            <w:vAlign w:val="center"/>
          </w:tcPr>
          <w:p w14:paraId="0A6BC574" w14:textId="7E992E0E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5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</w:tbl>
    <w:p w14:paraId="26614B85" w14:textId="77777777" w:rsidR="005A38FF" w:rsidRPr="00CF708E" w:rsidRDefault="005A38FF" w:rsidP="005A38FF">
      <w:pPr>
        <w:tabs>
          <w:tab w:val="left" w:pos="2268"/>
        </w:tabs>
        <w:spacing w:before="0"/>
        <w:ind w:left="0" w:firstLine="0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7D9AFB9D" w14:textId="77777777" w:rsidR="005A38FF" w:rsidRPr="00CF708E" w:rsidRDefault="005A38FF" w:rsidP="005A38FF">
      <w:pPr>
        <w:tabs>
          <w:tab w:val="left" w:pos="2268"/>
        </w:tabs>
        <w:spacing w:before="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2. </w:t>
      </w:r>
      <w:r w:rsidRPr="00CF708E">
        <w:rPr>
          <w:rFonts w:ascii="Times New Roman" w:eastAsia="Calibri" w:hAnsi="Times New Roman" w:cs="Times New Roman"/>
          <w:b/>
          <w:bCs/>
          <w:sz w:val="24"/>
          <w:szCs w:val="24"/>
        </w:rPr>
        <w:t>Về n</w:t>
      </w: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ăng lực: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tbl>
      <w:tblPr>
        <w:tblStyle w:val="TableGrid"/>
        <w:tblW w:w="10195" w:type="dxa"/>
        <w:tblLook w:val="04A0" w:firstRow="1" w:lastRow="0" w:firstColumn="1" w:lastColumn="0" w:noHBand="0" w:noVBand="1"/>
      </w:tblPr>
      <w:tblGrid>
        <w:gridCol w:w="2122"/>
        <w:gridCol w:w="7229"/>
        <w:gridCol w:w="844"/>
      </w:tblGrid>
      <w:tr w:rsidR="005A38FF" w:rsidRPr="00CF708E" w14:paraId="4804AF87" w14:textId="77777777" w:rsidTr="005A38FF">
        <w:tc>
          <w:tcPr>
            <w:tcW w:w="2122" w:type="dxa"/>
            <w:vAlign w:val="center"/>
          </w:tcPr>
          <w:p w14:paraId="3DB3AF1F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ăng lực</w:t>
            </w:r>
          </w:p>
        </w:tc>
        <w:tc>
          <w:tcPr>
            <w:tcW w:w="7229" w:type="dxa"/>
            <w:vAlign w:val="center"/>
          </w:tcPr>
          <w:p w14:paraId="3152001F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Yêu cầu cần đạt</w:t>
            </w:r>
          </w:p>
        </w:tc>
        <w:tc>
          <w:tcPr>
            <w:tcW w:w="844" w:type="dxa"/>
            <w:vAlign w:val="center"/>
          </w:tcPr>
          <w:p w14:paraId="31DB6028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tt</w:t>
            </w:r>
          </w:p>
        </w:tc>
      </w:tr>
      <w:tr w:rsidR="005A38FF" w:rsidRPr="00CF708E" w14:paraId="7FD8DBC0" w14:textId="77777777" w:rsidTr="005A38FF">
        <w:tc>
          <w:tcPr>
            <w:tcW w:w="2122" w:type="dxa"/>
          </w:tcPr>
          <w:p w14:paraId="76CEB571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tư duy và lập luận toán học</w:t>
            </w:r>
          </w:p>
        </w:tc>
        <w:tc>
          <w:tcPr>
            <w:tcW w:w="7229" w:type="dxa"/>
          </w:tcPr>
          <w:p w14:paraId="3DAB8491" w14:textId="77777777" w:rsidR="00D966BA" w:rsidRPr="00CF708E" w:rsidRDefault="00D966BA" w:rsidP="00D966BA">
            <w:pPr>
              <w:tabs>
                <w:tab w:val="left" w:pos="2268"/>
              </w:tabs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+)  Hiểu được định nghĩa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, các tính chất của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ích của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ủa hai véctơ</w:t>
            </w:r>
          </w:p>
          <w:p w14:paraId="536F159A" w14:textId="780985F7" w:rsidR="005A38FF" w:rsidRPr="00CF708E" w:rsidRDefault="00D966BA" w:rsidP="00D966BA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+ ) Hiểu và g</w:t>
            </w: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>iải thích</w:t>
            </w: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góc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của hai vectơ qua định nghĩa tích vô hướng của hai vectơ</w:t>
            </w:r>
            <w:r w:rsidRPr="00CF708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 </w:t>
            </w:r>
          </w:p>
        </w:tc>
        <w:tc>
          <w:tcPr>
            <w:tcW w:w="844" w:type="dxa"/>
            <w:vAlign w:val="center"/>
          </w:tcPr>
          <w:p w14:paraId="679CA7A9" w14:textId="7C7BBFA6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6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5A38FF" w:rsidRPr="00CF708E" w14:paraId="2AAAEFEB" w14:textId="77777777" w:rsidTr="005A38FF">
        <w:tc>
          <w:tcPr>
            <w:tcW w:w="2122" w:type="dxa"/>
          </w:tcPr>
          <w:p w14:paraId="3D736164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giải quyết vấn đề toán học</w:t>
            </w:r>
          </w:p>
        </w:tc>
        <w:tc>
          <w:tcPr>
            <w:tcW w:w="7229" w:type="dxa"/>
          </w:tcPr>
          <w:p w14:paraId="472D43EB" w14:textId="77777777" w:rsidR="00D966BA" w:rsidRPr="00CF708E" w:rsidRDefault="00D966BA" w:rsidP="00D966BA">
            <w:pPr>
              <w:tabs>
                <w:tab w:val="left" w:pos="2268"/>
              </w:tabs>
              <w:spacing w:line="276" w:lineRule="auto"/>
              <w:ind w:left="0" w:firstLine="0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+)  Vận đụng định nghĩa, các tính chất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của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ích của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ủa hai véctơ</w:t>
            </w:r>
          </w:p>
          <w:p w14:paraId="0E6C10EC" w14:textId="2E936464" w:rsidR="005A38FF" w:rsidRPr="00CF708E" w:rsidRDefault="00D966BA" w:rsidP="00D966BA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để giải các bài toán liên quan</w:t>
            </w:r>
          </w:p>
        </w:tc>
        <w:tc>
          <w:tcPr>
            <w:tcW w:w="844" w:type="dxa"/>
            <w:vAlign w:val="center"/>
          </w:tcPr>
          <w:p w14:paraId="62D1EE2C" w14:textId="31EF9CBB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7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5A38FF" w:rsidRPr="00CF708E" w14:paraId="7DA82B21" w14:textId="77777777" w:rsidTr="005A38FF">
        <w:tc>
          <w:tcPr>
            <w:tcW w:w="2122" w:type="dxa"/>
          </w:tcPr>
          <w:p w14:paraId="7AC2CD5B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vi-VN"/>
              </w:rPr>
              <w:t>Năng lực mô hình hóa toán học.</w:t>
            </w:r>
          </w:p>
        </w:tc>
        <w:tc>
          <w:tcPr>
            <w:tcW w:w="7229" w:type="dxa"/>
          </w:tcPr>
          <w:p w14:paraId="0BBB70B3" w14:textId="554F34F7" w:rsidR="005A38FF" w:rsidRPr="00CF708E" w:rsidRDefault="00D966BA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 xml:space="preserve">+) </w:t>
            </w:r>
            <w:r w:rsidRPr="00CF708E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Từ các bài toán liên quan đến tích vô hướng  mô hình hóa xác định  góc đó thuộc loại góc gì</w:t>
            </w:r>
          </w:p>
        </w:tc>
        <w:tc>
          <w:tcPr>
            <w:tcW w:w="844" w:type="dxa"/>
            <w:vAlign w:val="center"/>
          </w:tcPr>
          <w:p w14:paraId="30DF32AF" w14:textId="0A4E1263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8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5A38FF" w:rsidRPr="00CF708E" w14:paraId="44E3A622" w14:textId="77777777" w:rsidTr="005A38FF">
        <w:tc>
          <w:tcPr>
            <w:tcW w:w="2122" w:type="dxa"/>
          </w:tcPr>
          <w:p w14:paraId="378B7CBC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tự chủ và tự học</w:t>
            </w:r>
          </w:p>
        </w:tc>
        <w:tc>
          <w:tcPr>
            <w:tcW w:w="7229" w:type="dxa"/>
          </w:tcPr>
          <w:p w14:paraId="66874351" w14:textId="77777777" w:rsidR="00D966BA" w:rsidRPr="00CF708E" w:rsidRDefault="00D966BA" w:rsidP="00D966BA">
            <w:pPr>
              <w:tabs>
                <w:tab w:val="left" w:pos="12758"/>
              </w:tabs>
              <w:spacing w:line="276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vi-VN"/>
              </w:rPr>
              <w:t xml:space="preserve">+) </w:t>
            </w:r>
            <w:r w:rsidRPr="00CF708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Làm chủ cảm xúc của bản thân trong quá trình học tập vào trong cuộc sống; trưởng nhóm biết quản lý nhóm mình, phân công nhiệm vụ cụ thể cho từng thành viên nhóm, các thành viên tự ý thức được nhiệm vụ của mình và hoàn thành được nhiệm vụ được giao</w:t>
            </w:r>
          </w:p>
          <w:p w14:paraId="7D3D19ED" w14:textId="1CDFF39F" w:rsidR="005A38FF" w:rsidRPr="00CF708E" w:rsidRDefault="00D966BA" w:rsidP="00D966BA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vi-VN"/>
              </w:rPr>
              <w:t>+) X</w:t>
            </w: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sv-SE"/>
              </w:rPr>
              <w:t>ác định đúng đắn động cơ, thái độ học tập; tự đánh giá và điều chỉnh được kế hoạch học tập; tự nhận ra những sai sót và khắc phục</w:t>
            </w:r>
          </w:p>
        </w:tc>
        <w:tc>
          <w:tcPr>
            <w:tcW w:w="844" w:type="dxa"/>
            <w:vAlign w:val="center"/>
          </w:tcPr>
          <w:p w14:paraId="2C188CF0" w14:textId="35ED667D" w:rsidR="005A38FF" w:rsidRPr="00CF708E" w:rsidRDefault="00737999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9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5A38FF" w:rsidRPr="00CF708E" w14:paraId="227CA6FC" w14:textId="77777777" w:rsidTr="005A38FF">
        <w:tc>
          <w:tcPr>
            <w:tcW w:w="2122" w:type="dxa"/>
          </w:tcPr>
          <w:p w14:paraId="6C69431C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giao tiếp và hợp tác</w:t>
            </w:r>
          </w:p>
        </w:tc>
        <w:tc>
          <w:tcPr>
            <w:tcW w:w="7229" w:type="dxa"/>
          </w:tcPr>
          <w:p w14:paraId="0967B4D8" w14:textId="77777777" w:rsidR="00D966BA" w:rsidRPr="00CF708E" w:rsidRDefault="00D966BA" w:rsidP="00D966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) T</w:t>
            </w:r>
            <w:r w:rsidRPr="00CF708E">
              <w:rPr>
                <w:rFonts w:ascii="Times New Roman" w:hAnsi="Times New Roman" w:cs="Times New Roman"/>
                <w:sz w:val="24"/>
                <w:szCs w:val="24"/>
              </w:rPr>
              <w:t>hảo luận nhóm, báo cáo kết quả, nhận xét đánh giá chéo các nhóm.</w:t>
            </w:r>
          </w:p>
          <w:p w14:paraId="3739314A" w14:textId="77777777" w:rsidR="00D966BA" w:rsidRPr="00CF708E" w:rsidRDefault="00D966BA" w:rsidP="00D966BA">
            <w:pPr>
              <w:tabs>
                <w:tab w:val="left" w:pos="12758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vi-VN"/>
              </w:rPr>
              <w:t xml:space="preserve">+) </w:t>
            </w:r>
            <w:r w:rsidRPr="00CF708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 xml:space="preserve">Xác định nhiệm vụ của nhóm, trách nhiệm của bản thân đưa ra ý kiến </w:t>
            </w:r>
          </w:p>
          <w:p w14:paraId="4F254228" w14:textId="2824C1D8" w:rsidR="005A38FF" w:rsidRPr="00CF708E" w:rsidRDefault="00D966BA" w:rsidP="00D966BA">
            <w:pPr>
              <w:tabs>
                <w:tab w:val="left" w:pos="12758"/>
              </w:tabs>
              <w:jc w:val="both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 xml:space="preserve">đóng góp hoàn thành nhiệm vụ </w:t>
            </w:r>
          </w:p>
        </w:tc>
        <w:tc>
          <w:tcPr>
            <w:tcW w:w="844" w:type="dxa"/>
            <w:vAlign w:val="center"/>
          </w:tcPr>
          <w:p w14:paraId="6367DC55" w14:textId="46D22B84" w:rsidR="005A38FF" w:rsidRPr="00CF708E" w:rsidRDefault="00737999" w:rsidP="00737999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10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</w:tbl>
    <w:p w14:paraId="231EDFED" w14:textId="77777777" w:rsidR="005A38FF" w:rsidRPr="00CF708E" w:rsidRDefault="005A38FF" w:rsidP="005A38FF">
      <w:pPr>
        <w:tabs>
          <w:tab w:val="left" w:pos="2268"/>
        </w:tabs>
        <w:spacing w:before="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</w:p>
    <w:p w14:paraId="72813A6C" w14:textId="77777777" w:rsidR="005A38FF" w:rsidRPr="00CF708E" w:rsidRDefault="005A38FF" w:rsidP="005A38FF">
      <w:pPr>
        <w:tabs>
          <w:tab w:val="left" w:pos="2268"/>
        </w:tabs>
        <w:spacing w:before="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3. </w:t>
      </w:r>
      <w:r w:rsidRPr="00CF708E">
        <w:rPr>
          <w:rFonts w:ascii="Times New Roman" w:eastAsia="Calibri" w:hAnsi="Times New Roman" w:cs="Times New Roman"/>
          <w:b/>
          <w:bCs/>
          <w:sz w:val="24"/>
          <w:szCs w:val="24"/>
        </w:rPr>
        <w:t>Về p</w:t>
      </w: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hẩm chất: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tbl>
      <w:tblPr>
        <w:tblStyle w:val="TableGrid"/>
        <w:tblW w:w="10195" w:type="dxa"/>
        <w:tblLook w:val="04A0" w:firstRow="1" w:lastRow="0" w:firstColumn="1" w:lastColumn="0" w:noHBand="0" w:noVBand="1"/>
      </w:tblPr>
      <w:tblGrid>
        <w:gridCol w:w="1413"/>
        <w:gridCol w:w="7938"/>
        <w:gridCol w:w="844"/>
      </w:tblGrid>
      <w:tr w:rsidR="005A38FF" w:rsidRPr="00CF708E" w14:paraId="710496F8" w14:textId="77777777" w:rsidTr="005A38FF">
        <w:tc>
          <w:tcPr>
            <w:tcW w:w="1413" w:type="dxa"/>
            <w:vAlign w:val="center"/>
          </w:tcPr>
          <w:p w14:paraId="62AB2B55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Phẩm chất</w:t>
            </w:r>
          </w:p>
        </w:tc>
        <w:tc>
          <w:tcPr>
            <w:tcW w:w="7938" w:type="dxa"/>
            <w:vAlign w:val="center"/>
          </w:tcPr>
          <w:p w14:paraId="5BAA3D82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Yêu cầu cần đạt</w:t>
            </w:r>
          </w:p>
        </w:tc>
        <w:tc>
          <w:tcPr>
            <w:tcW w:w="844" w:type="dxa"/>
            <w:vAlign w:val="center"/>
          </w:tcPr>
          <w:p w14:paraId="2D069811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TT</w:t>
            </w:r>
          </w:p>
        </w:tc>
      </w:tr>
      <w:tr w:rsidR="005A38FF" w:rsidRPr="00CF708E" w14:paraId="741DD76D" w14:textId="77777777" w:rsidTr="005A38FF">
        <w:tc>
          <w:tcPr>
            <w:tcW w:w="1413" w:type="dxa"/>
          </w:tcPr>
          <w:p w14:paraId="58209D48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hAnsi="Times New Roman" w:cs="Times New Roman"/>
                <w:kern w:val="24"/>
                <w:sz w:val="24"/>
                <w:szCs w:val="24"/>
              </w:rPr>
              <w:t>Trách nhiệm</w:t>
            </w:r>
          </w:p>
        </w:tc>
        <w:tc>
          <w:tcPr>
            <w:tcW w:w="7938" w:type="dxa"/>
          </w:tcPr>
          <w:p w14:paraId="763EB04A" w14:textId="4D2FA169" w:rsidR="005A38FF" w:rsidRPr="00CF708E" w:rsidRDefault="001540B7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vi-VN"/>
              </w:rPr>
              <w:t xml:space="preserve">+) </w:t>
            </w: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sv-SE"/>
              </w:rPr>
              <w:t>Biết chịu trách nhiệm với thành quả của cá nhân, tập thể; không đổ lỗi cho người khác. Chủ động phát hiện, chiếm lĩnh tri thức mới, có tinh thần trách nhiệm hợp tác xây dựng cao</w:t>
            </w:r>
          </w:p>
        </w:tc>
        <w:tc>
          <w:tcPr>
            <w:tcW w:w="844" w:type="dxa"/>
            <w:vAlign w:val="center"/>
          </w:tcPr>
          <w:p w14:paraId="5DFDFE9E" w14:textId="2A21213A" w:rsidR="005A38FF" w:rsidRPr="00CF708E" w:rsidRDefault="005A38FF" w:rsidP="00737999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(1</w:t>
            </w:r>
            <w:r w:rsidR="00737999"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5A38FF" w:rsidRPr="00CF708E" w14:paraId="4A5BA677" w14:textId="77777777" w:rsidTr="005A38FF">
        <w:tc>
          <w:tcPr>
            <w:tcW w:w="1413" w:type="dxa"/>
          </w:tcPr>
          <w:p w14:paraId="37DE5D3F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hAnsi="Times New Roman" w:cs="Times New Roman"/>
                <w:kern w:val="24"/>
                <w:sz w:val="24"/>
                <w:szCs w:val="24"/>
              </w:rPr>
              <w:t>Chăm chỉ</w:t>
            </w:r>
          </w:p>
        </w:tc>
        <w:tc>
          <w:tcPr>
            <w:tcW w:w="7938" w:type="dxa"/>
          </w:tcPr>
          <w:p w14:paraId="68ABFC0C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vi-VN"/>
              </w:rPr>
              <w:t>+)</w:t>
            </w: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</w:rPr>
              <w:t xml:space="preserve"> 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Tích cực phát biểu, xây dựng bài và tham gia các hoạt động nhóm</w:t>
            </w:r>
          </w:p>
        </w:tc>
        <w:tc>
          <w:tcPr>
            <w:tcW w:w="844" w:type="dxa"/>
            <w:vAlign w:val="center"/>
          </w:tcPr>
          <w:p w14:paraId="28F1411C" w14:textId="4A6663C5" w:rsidR="005A38FF" w:rsidRPr="00CF708E" w:rsidRDefault="005A38FF" w:rsidP="00737999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(1</w:t>
            </w:r>
            <w:r w:rsidR="00737999"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5A38FF" w:rsidRPr="00CF708E" w14:paraId="3EACE49A" w14:textId="77777777" w:rsidTr="005A38FF">
        <w:tc>
          <w:tcPr>
            <w:tcW w:w="1413" w:type="dxa"/>
          </w:tcPr>
          <w:p w14:paraId="390DEE29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CF708E">
              <w:rPr>
                <w:rFonts w:ascii="Times New Roman" w:hAnsi="Times New Roman" w:cs="Times New Roman"/>
                <w:kern w:val="24"/>
                <w:sz w:val="24"/>
                <w:szCs w:val="24"/>
              </w:rPr>
              <w:t>Nhân ái</w:t>
            </w:r>
          </w:p>
        </w:tc>
        <w:tc>
          <w:tcPr>
            <w:tcW w:w="7938" w:type="dxa"/>
          </w:tcPr>
          <w:p w14:paraId="667666F2" w14:textId="3F0E374C" w:rsidR="005A38FF" w:rsidRPr="00CF708E" w:rsidRDefault="001540B7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+) </w:t>
            </w:r>
            <w:r w:rsidRPr="00CF708E">
              <w:rPr>
                <w:rFonts w:ascii="Times New Roman" w:eastAsia="Times New Roman" w:hAnsi="Times New Roman" w:cs="Times New Roman"/>
                <w:spacing w:val="5"/>
                <w:kern w:val="28"/>
                <w:sz w:val="24"/>
                <w:szCs w:val="24"/>
                <w:lang w:val="sv-SE"/>
              </w:rPr>
              <w:t>Tôn trọng sự khác biệt, ý kiến trái chiều; sẵn sàng học hỏi, hòa nhập và giúp đỡ mọi người</w:t>
            </w:r>
          </w:p>
        </w:tc>
        <w:tc>
          <w:tcPr>
            <w:tcW w:w="844" w:type="dxa"/>
            <w:vAlign w:val="center"/>
          </w:tcPr>
          <w:p w14:paraId="675839C3" w14:textId="1FE7FE8B" w:rsidR="005A38FF" w:rsidRPr="00CF708E" w:rsidRDefault="005A38FF" w:rsidP="00737999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(1</w:t>
            </w:r>
            <w:r w:rsidR="00737999"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</w:tbl>
    <w:p w14:paraId="09CABDF7" w14:textId="77777777" w:rsidR="005A38FF" w:rsidRPr="00CF708E" w:rsidRDefault="005A38FF" w:rsidP="005A38FF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</w:p>
    <w:p w14:paraId="41E6744A" w14:textId="77777777" w:rsidR="005A38FF" w:rsidRPr="00CF708E" w:rsidRDefault="005A38FF" w:rsidP="005A38FF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II. Thiết bị dạy học và học liệu: </w:t>
      </w:r>
    </w:p>
    <w:p w14:paraId="41080044" w14:textId="77777777" w:rsidR="005A38FF" w:rsidRPr="00CF708E" w:rsidRDefault="005A38FF" w:rsidP="005A38F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Máy chiếu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, 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phiếu học tập, giấy màu, giấy A0, bút lông ….</w:t>
      </w:r>
    </w:p>
    <w:p w14:paraId="6AFF122F" w14:textId="1F6C32AE" w:rsidR="005A38FF" w:rsidRPr="00CF708E" w:rsidRDefault="005A38FF" w:rsidP="005A38FF">
      <w:pPr>
        <w:tabs>
          <w:tab w:val="left" w:pos="2268"/>
        </w:tabs>
        <w:snapToGrid w:val="0"/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III. Tiến trình dạy học:</w:t>
      </w:r>
    </w:p>
    <w:p w14:paraId="56697AFA" w14:textId="77777777" w:rsidR="005A38FF" w:rsidRPr="00CF708E" w:rsidRDefault="005A38FF" w:rsidP="005A38FF">
      <w:pPr>
        <w:tabs>
          <w:tab w:val="left" w:pos="2268"/>
        </w:tabs>
        <w:snapToGrid w:val="0"/>
        <w:spacing w:before="0"/>
        <w:ind w:left="0" w:firstLine="0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      </w:t>
      </w:r>
    </w:p>
    <w:tbl>
      <w:tblPr>
        <w:tblStyle w:val="TableGrid"/>
        <w:tblW w:w="10353" w:type="dxa"/>
        <w:tblLook w:val="04A0" w:firstRow="1" w:lastRow="0" w:firstColumn="1" w:lastColumn="0" w:noHBand="0" w:noVBand="1"/>
      </w:tblPr>
      <w:tblGrid>
        <w:gridCol w:w="1823"/>
        <w:gridCol w:w="1265"/>
        <w:gridCol w:w="2679"/>
        <w:gridCol w:w="1829"/>
        <w:gridCol w:w="1547"/>
        <w:gridCol w:w="1210"/>
      </w:tblGrid>
      <w:tr w:rsidR="005A38FF" w:rsidRPr="00CF708E" w14:paraId="1DAC3D39" w14:textId="77777777" w:rsidTr="005A38FF">
        <w:tc>
          <w:tcPr>
            <w:tcW w:w="1838" w:type="dxa"/>
          </w:tcPr>
          <w:p w14:paraId="279FA3DC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Hoạt động</w:t>
            </w:r>
          </w:p>
        </w:tc>
        <w:tc>
          <w:tcPr>
            <w:tcW w:w="1273" w:type="dxa"/>
          </w:tcPr>
          <w:p w14:paraId="325DFD00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Mục tiêu</w:t>
            </w:r>
          </w:p>
        </w:tc>
        <w:tc>
          <w:tcPr>
            <w:tcW w:w="2696" w:type="dxa"/>
          </w:tcPr>
          <w:p w14:paraId="5ABFA6D1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843" w:type="dxa"/>
          </w:tcPr>
          <w:p w14:paraId="056F7426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PPDH, KTDH</w:t>
            </w:r>
          </w:p>
        </w:tc>
        <w:tc>
          <w:tcPr>
            <w:tcW w:w="1559" w:type="dxa"/>
          </w:tcPr>
          <w:p w14:paraId="1FC78F94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Sản phẩm</w:t>
            </w:r>
          </w:p>
        </w:tc>
        <w:tc>
          <w:tcPr>
            <w:tcW w:w="1144" w:type="dxa"/>
          </w:tcPr>
          <w:p w14:paraId="45DBD5F7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Công cụ đánh giá</w:t>
            </w:r>
          </w:p>
        </w:tc>
      </w:tr>
      <w:tr w:rsidR="005A38FF" w:rsidRPr="00CF708E" w14:paraId="143E057A" w14:textId="77777777" w:rsidTr="005A38FF">
        <w:tc>
          <w:tcPr>
            <w:tcW w:w="10353" w:type="dxa"/>
            <w:gridSpan w:val="6"/>
          </w:tcPr>
          <w:p w14:paraId="73B57B09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Hoạt động mở đầu</w:t>
            </w:r>
          </w:p>
        </w:tc>
      </w:tr>
      <w:tr w:rsidR="005A38FF" w:rsidRPr="00CF708E" w14:paraId="11E243DA" w14:textId="77777777" w:rsidTr="005A38FF">
        <w:tc>
          <w:tcPr>
            <w:tcW w:w="1838" w:type="dxa"/>
          </w:tcPr>
          <w:p w14:paraId="2A64E0E1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 xml:space="preserve">Hoạt động 1: Xác định vấn đề </w:t>
            </w:r>
          </w:p>
        </w:tc>
        <w:tc>
          <w:tcPr>
            <w:tcW w:w="1273" w:type="dxa"/>
          </w:tcPr>
          <w:p w14:paraId="4416CFBE" w14:textId="35AF25F2" w:rsidR="005A38FF" w:rsidRPr="00CF708E" w:rsidRDefault="00B36C78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9, 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="001540B7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</w:t>
            </w:r>
            <w:r w:rsidR="005A38FF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11, 12</w:t>
            </w:r>
            <w:r w:rsidR="001540B7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13</w:t>
            </w:r>
          </w:p>
        </w:tc>
        <w:tc>
          <w:tcPr>
            <w:tcW w:w="2696" w:type="dxa"/>
          </w:tcPr>
          <w:p w14:paraId="2E9BA042" w14:textId="78FCA018" w:rsidR="00E87705" w:rsidRPr="00CF708E" w:rsidRDefault="00E87705" w:rsidP="00E87705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) Tạo sự tò mò, gây hứng </w:t>
            </w:r>
          </w:p>
          <w:p w14:paraId="2DF04211" w14:textId="77777777" w:rsidR="00E87705" w:rsidRPr="00CF708E" w:rsidRDefault="00E87705" w:rsidP="00E87705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hú cho học sinh khi tìm </w:t>
            </w:r>
          </w:p>
          <w:p w14:paraId="681ED705" w14:textId="77777777" w:rsidR="00E87705" w:rsidRPr="00CF708E" w:rsidRDefault="00E87705" w:rsidP="00E87705">
            <w:pPr>
              <w:tabs>
                <w:tab w:val="left" w:pos="2268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iểu về “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ích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vô hướng </w:t>
            </w:r>
          </w:p>
          <w:p w14:paraId="15A36D3E" w14:textId="022BD63A" w:rsidR="00E87705" w:rsidRPr="00CF708E" w:rsidRDefault="00E87705" w:rsidP="00E87705">
            <w:pPr>
              <w:tabs>
                <w:tab w:val="left" w:pos="2268"/>
              </w:tabs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ủa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ủa hai véctơ</w:t>
            </w:r>
            <w:r w:rsidRPr="00CF708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”.</w:t>
            </w:r>
          </w:p>
          <w:p w14:paraId="5AE9EC01" w14:textId="0E96BB06" w:rsidR="005A38FF" w:rsidRPr="00CF708E" w:rsidRDefault="00E87705" w:rsidP="00E87705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</w:t>
            </w:r>
            <w:r w:rsidRPr="00CF708E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CF708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Học sinh nhớ lại các kiến thức cơ bản về véc tơ</w:t>
            </w:r>
          </w:p>
        </w:tc>
        <w:tc>
          <w:tcPr>
            <w:tcW w:w="1843" w:type="dxa"/>
          </w:tcPr>
          <w:p w14:paraId="5B0FD2AE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Phương pháp : giải quyết vấn đề, hợp tác</w:t>
            </w:r>
          </w:p>
          <w:p w14:paraId="091241C5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Kĩ thuật giao nhiệm vụ, chia nhóm</w:t>
            </w:r>
          </w:p>
        </w:tc>
        <w:tc>
          <w:tcPr>
            <w:tcW w:w="1559" w:type="dxa"/>
          </w:tcPr>
          <w:p w14:paraId="1C71CCE7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+ Phiếu trả lời của cá nhân học sinh</w:t>
            </w:r>
          </w:p>
        </w:tc>
        <w:tc>
          <w:tcPr>
            <w:tcW w:w="1144" w:type="dxa"/>
          </w:tcPr>
          <w:p w14:paraId="54CE8572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âu hỏi và đáp án</w:t>
            </w:r>
          </w:p>
        </w:tc>
      </w:tr>
      <w:tr w:rsidR="005A38FF" w:rsidRPr="00CF708E" w14:paraId="4C9BD7A9" w14:textId="77777777" w:rsidTr="005A38FF">
        <w:tc>
          <w:tcPr>
            <w:tcW w:w="10353" w:type="dxa"/>
            <w:gridSpan w:val="6"/>
          </w:tcPr>
          <w:p w14:paraId="3051C914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Hoạt động hình thành kiến thức</w:t>
            </w:r>
          </w:p>
        </w:tc>
      </w:tr>
      <w:tr w:rsidR="005A38FF" w:rsidRPr="00CF708E" w14:paraId="36C90D7B" w14:textId="77777777" w:rsidTr="005A38FF">
        <w:tc>
          <w:tcPr>
            <w:tcW w:w="1838" w:type="dxa"/>
          </w:tcPr>
          <w:p w14:paraId="11AD4E9B" w14:textId="77777777" w:rsidR="005A38FF" w:rsidRPr="00CF708E" w:rsidRDefault="005A38FF" w:rsidP="005A38FF">
            <w:pPr>
              <w:tabs>
                <w:tab w:val="left" w:pos="2268"/>
              </w:tabs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Hoạt động 2.1:</w:t>
            </w:r>
          </w:p>
          <w:p w14:paraId="40AD4C7A" w14:textId="137C95ED" w:rsidR="005A38FF" w:rsidRPr="00CF708E" w:rsidRDefault="00D966BA" w:rsidP="005A38FF">
            <w:pPr>
              <w:tabs>
                <w:tab w:val="left" w:pos="2268"/>
              </w:tabs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Tích của </w:t>
            </w: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của hai véctơ có cùng điểm đầu</w:t>
            </w:r>
          </w:p>
        </w:tc>
        <w:tc>
          <w:tcPr>
            <w:tcW w:w="1273" w:type="dxa"/>
          </w:tcPr>
          <w:p w14:paraId="535BB8B0" w14:textId="06671214" w:rsidR="005A38FF" w:rsidRPr="00CF708E" w:rsidRDefault="00B36C78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,</w:t>
            </w:r>
            <w:r w:rsidR="00B16CCB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3, </w:t>
            </w: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,</w:t>
            </w:r>
            <w:r w:rsidR="00B16CCB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7,</w:t>
            </w: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9, 10, 11, 12, 13</w:t>
            </w:r>
          </w:p>
        </w:tc>
        <w:tc>
          <w:tcPr>
            <w:tcW w:w="2696" w:type="dxa"/>
          </w:tcPr>
          <w:p w14:paraId="3FC3EE0C" w14:textId="70121E85" w:rsidR="005A38FF" w:rsidRPr="00CF708E" w:rsidRDefault="00E87705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+) 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Hiểu được tích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vô hướng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của </w:t>
            </w: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hai véctơ, góc của  hai véctơ có cùng điểm đầu</w:t>
            </w:r>
          </w:p>
        </w:tc>
        <w:tc>
          <w:tcPr>
            <w:tcW w:w="1843" w:type="dxa"/>
          </w:tcPr>
          <w:p w14:paraId="5A901B99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Phương pháp: khám phá, giải quyết vấn đề, hợp tác.</w:t>
            </w:r>
          </w:p>
          <w:p w14:paraId="657FAEB2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Kĩ thuật: chia nhóm, giao nhiệm vụ</w:t>
            </w:r>
          </w:p>
        </w:tc>
        <w:tc>
          <w:tcPr>
            <w:tcW w:w="1559" w:type="dxa"/>
          </w:tcPr>
          <w:p w14:paraId="6E5DD501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+ Bảng báo cáo của học sinh các nhóm</w:t>
            </w:r>
          </w:p>
        </w:tc>
        <w:tc>
          <w:tcPr>
            <w:tcW w:w="1144" w:type="dxa"/>
          </w:tcPr>
          <w:p w14:paraId="20C1683F" w14:textId="49ECB5F4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âu hỏi chuẩn đoán</w:t>
            </w:r>
            <w:r w:rsidR="00B36C78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bảng kiểm</w:t>
            </w:r>
          </w:p>
        </w:tc>
      </w:tr>
      <w:tr w:rsidR="005A38FF" w:rsidRPr="00CF708E" w14:paraId="0280FA07" w14:textId="77777777" w:rsidTr="005A38FF">
        <w:tc>
          <w:tcPr>
            <w:tcW w:w="1838" w:type="dxa"/>
          </w:tcPr>
          <w:p w14:paraId="5A17044B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Hoạt động 2.2: </w:t>
            </w:r>
          </w:p>
          <w:p w14:paraId="3F2BFB0A" w14:textId="2F6CBEA2" w:rsidR="005A38FF" w:rsidRPr="00CF708E" w:rsidRDefault="00D966BA" w:rsidP="00D966BA">
            <w:pPr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Tích của </w:t>
            </w: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của hai véctơ tùy ý</w:t>
            </w:r>
          </w:p>
        </w:tc>
        <w:tc>
          <w:tcPr>
            <w:tcW w:w="1273" w:type="dxa"/>
          </w:tcPr>
          <w:p w14:paraId="154A8AB9" w14:textId="0ABBEEC8" w:rsidR="005A38FF" w:rsidRPr="00CF708E" w:rsidRDefault="00B36C78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,3,</w:t>
            </w:r>
            <w:r w:rsidR="00B16CCB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4, </w:t>
            </w: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6</w:t>
            </w:r>
            <w:r w:rsidR="00B16CCB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7,</w:t>
            </w: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9, 10, 11, 12, 13</w:t>
            </w:r>
          </w:p>
        </w:tc>
        <w:tc>
          <w:tcPr>
            <w:tcW w:w="2696" w:type="dxa"/>
          </w:tcPr>
          <w:p w14:paraId="753BA970" w14:textId="36B61F11" w:rsidR="00E87705" w:rsidRPr="00CF708E" w:rsidRDefault="00E87705" w:rsidP="00E87705">
            <w:p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+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Hiểu được tích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vô </w:t>
            </w:r>
          </w:p>
          <w:p w14:paraId="0EC91B87" w14:textId="5431C1CA" w:rsidR="00E87705" w:rsidRPr="00CF708E" w:rsidRDefault="00E87705" w:rsidP="00E87705">
            <w:pPr>
              <w:contextualSpacing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hướng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của </w:t>
            </w: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hai véctơ tùy ý</w:t>
            </w:r>
          </w:p>
          <w:p w14:paraId="3FD991DA" w14:textId="03D2B2C2" w:rsidR="00E87705" w:rsidRPr="00CF708E" w:rsidRDefault="00E87705" w:rsidP="00E87705">
            <w:pPr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+</w:t>
            </w: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Hiểu được góc của  hai véctơ tùy ý</w:t>
            </w:r>
          </w:p>
          <w:p w14:paraId="18BD29F2" w14:textId="45207F50" w:rsidR="00E87705" w:rsidRPr="00CF708E" w:rsidRDefault="00E87705" w:rsidP="00E87705">
            <w:pPr>
              <w:ind w:left="0" w:firstLine="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+</w:t>
            </w: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Sử dụng  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được tích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vô hướng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của </w:t>
            </w:r>
            <w:r w:rsidRPr="00CF708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hai véctơ, góc của  hai véctơ tùy ý trong giải bài toán</w:t>
            </w:r>
          </w:p>
          <w:p w14:paraId="2FA27199" w14:textId="5171B726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</w:tcPr>
          <w:p w14:paraId="05ECD40D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Phương pháp: trực quan, giải quyết vấn đề</w:t>
            </w:r>
          </w:p>
          <w:p w14:paraId="698FA58D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Kĩ thuật: chia nhóm</w:t>
            </w:r>
          </w:p>
        </w:tc>
        <w:tc>
          <w:tcPr>
            <w:tcW w:w="1559" w:type="dxa"/>
          </w:tcPr>
          <w:p w14:paraId="46CF0038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+  Bảng trả lời của các nhóm</w:t>
            </w:r>
          </w:p>
        </w:tc>
        <w:tc>
          <w:tcPr>
            <w:tcW w:w="1144" w:type="dxa"/>
          </w:tcPr>
          <w:p w14:paraId="0E4830B3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âu hỏi và đáp án</w:t>
            </w:r>
          </w:p>
        </w:tc>
      </w:tr>
      <w:tr w:rsidR="005A38FF" w:rsidRPr="00CF708E" w14:paraId="0FC484EA" w14:textId="77777777" w:rsidTr="005A38FF">
        <w:tc>
          <w:tcPr>
            <w:tcW w:w="1838" w:type="dxa"/>
          </w:tcPr>
          <w:p w14:paraId="29049E75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Hoạt động 2.3:</w:t>
            </w:r>
          </w:p>
          <w:p w14:paraId="313FC606" w14:textId="3A94C270" w:rsidR="005A38FF" w:rsidRPr="00CF708E" w:rsidRDefault="00D966BA" w:rsidP="00D966BA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T</w:t>
            </w: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ính chất </w:t>
            </w:r>
            <w:r w:rsidRPr="00CF708E">
              <w:rPr>
                <w:rFonts w:ascii="Times New Roman" w:eastAsia="Calibri" w:hAnsi="Times New Roman" w:cs="Times New Roman"/>
                <w:b/>
                <w:bCs/>
                <w:color w:val="000000" w:themeColor="text1"/>
                <w:kern w:val="36"/>
                <w:sz w:val="24"/>
                <w:szCs w:val="24"/>
                <w:lang w:val="es-ES"/>
              </w:rPr>
              <w:t>của tích vô hướng.</w:t>
            </w:r>
          </w:p>
        </w:tc>
        <w:tc>
          <w:tcPr>
            <w:tcW w:w="1273" w:type="dxa"/>
          </w:tcPr>
          <w:p w14:paraId="769CA4A6" w14:textId="0C55CFED" w:rsidR="005A38FF" w:rsidRPr="00CF708E" w:rsidRDefault="00B16CCB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,3, 6, 7,  9, 10, 11, 12, 13</w:t>
            </w:r>
          </w:p>
        </w:tc>
        <w:tc>
          <w:tcPr>
            <w:tcW w:w="2696" w:type="dxa"/>
          </w:tcPr>
          <w:p w14:paraId="19F0C2E3" w14:textId="7470E2A2" w:rsidR="00E87705" w:rsidRPr="00CF708E" w:rsidRDefault="00E87705" w:rsidP="00E87705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+</w:t>
            </w:r>
            <w:r w:rsidRPr="00CF708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)</w:t>
            </w:r>
            <w:r w:rsidRPr="00CF708E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Giúp học sinh nắm </w:t>
            </w:r>
          </w:p>
          <w:p w14:paraId="4889BA36" w14:textId="77777777" w:rsidR="00E87705" w:rsidRPr="00CF708E" w:rsidRDefault="00E87705" w:rsidP="00E87705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được các tính chất của </w:t>
            </w:r>
          </w:p>
          <w:p w14:paraId="24130999" w14:textId="66B97957" w:rsidR="005A38FF" w:rsidRPr="00CF708E" w:rsidRDefault="00E87705" w:rsidP="00E87705">
            <w:pPr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tích vô hướng</w:t>
            </w:r>
          </w:p>
        </w:tc>
        <w:tc>
          <w:tcPr>
            <w:tcW w:w="1843" w:type="dxa"/>
          </w:tcPr>
          <w:p w14:paraId="0964041C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Phương pháp: khám phá, giải quyết vấn đề, hợp tác.</w:t>
            </w:r>
          </w:p>
          <w:p w14:paraId="5CFE4B43" w14:textId="77777777" w:rsidR="005A38FF" w:rsidRPr="00CF708E" w:rsidRDefault="005A38FF" w:rsidP="00D966BA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Kĩ thuật: chia nhóm, giao nhiệm vụ</w:t>
            </w:r>
          </w:p>
        </w:tc>
        <w:tc>
          <w:tcPr>
            <w:tcW w:w="1559" w:type="dxa"/>
          </w:tcPr>
          <w:p w14:paraId="229A1FCF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+ Bảng báo cáo của học sinh các nhóm</w:t>
            </w:r>
          </w:p>
        </w:tc>
        <w:tc>
          <w:tcPr>
            <w:tcW w:w="1144" w:type="dxa"/>
          </w:tcPr>
          <w:p w14:paraId="0DC31335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âu hỏi và đáp án</w:t>
            </w:r>
          </w:p>
        </w:tc>
      </w:tr>
      <w:tr w:rsidR="005A38FF" w:rsidRPr="00CF708E" w14:paraId="3C7B6240" w14:textId="77777777" w:rsidTr="005A38FF">
        <w:tc>
          <w:tcPr>
            <w:tcW w:w="1838" w:type="dxa"/>
          </w:tcPr>
          <w:p w14:paraId="012BC261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Hoạt động 2.4:</w:t>
            </w:r>
          </w:p>
          <w:p w14:paraId="752E8BCD" w14:textId="360EC8F8" w:rsidR="005A38FF" w:rsidRPr="00CF708E" w:rsidRDefault="00D966BA" w:rsidP="00D966BA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Một số ứng </w:t>
            </w:r>
            <w:r w:rsidRPr="00CF708E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dụng </w:t>
            </w:r>
            <w:r w:rsidRPr="00CF708E">
              <w:rPr>
                <w:rFonts w:ascii="Times New Roman" w:eastAsia="Calibri" w:hAnsi="Times New Roman" w:cs="Times New Roman"/>
                <w:b/>
                <w:bCs/>
                <w:color w:val="000000" w:themeColor="text1"/>
                <w:kern w:val="36"/>
                <w:sz w:val="24"/>
                <w:szCs w:val="24"/>
                <w:lang w:val="es-ES"/>
              </w:rPr>
              <w:t>của tích vô hướng</w:t>
            </w:r>
          </w:p>
          <w:p w14:paraId="15B61C4B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3" w:type="dxa"/>
          </w:tcPr>
          <w:p w14:paraId="066818D4" w14:textId="1D45A39D" w:rsidR="005A38FF" w:rsidRPr="00CF708E" w:rsidRDefault="00B16CCB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,  6, 7, 8, 9, 10, 11, 12, 13</w:t>
            </w:r>
          </w:p>
        </w:tc>
        <w:tc>
          <w:tcPr>
            <w:tcW w:w="2696" w:type="dxa"/>
          </w:tcPr>
          <w:p w14:paraId="1E9E2FCF" w14:textId="42AA293E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+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ọc sinh hiểu và ghi </w:t>
            </w:r>
          </w:p>
          <w:p w14:paraId="5E0A3D51" w14:textId="77777777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nhớ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công thức tính độ dài </w:t>
            </w:r>
          </w:p>
          <w:p w14:paraId="122D6079" w14:textId="77777777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đoạn thẳng, cách chứng </w:t>
            </w:r>
          </w:p>
          <w:p w14:paraId="6D24A3DE" w14:textId="77777777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minh hai đường thẳng </w:t>
            </w:r>
          </w:p>
          <w:p w14:paraId="54C8A915" w14:textId="31AF62AD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vuông góc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14:paraId="30695766" w14:textId="14FD197A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+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Sử dụng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công thức tính </w:t>
            </w:r>
          </w:p>
          <w:p w14:paraId="4E281C9E" w14:textId="77777777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độ dài đoạn thẳng, cách </w:t>
            </w:r>
          </w:p>
          <w:p w14:paraId="445ABCA1" w14:textId="77777777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hứng minh hai đường </w:t>
            </w:r>
          </w:p>
          <w:p w14:paraId="62124626" w14:textId="77777777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thẳng vuông góc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để giải </w:t>
            </w:r>
          </w:p>
          <w:p w14:paraId="6D621462" w14:textId="77777777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quyết được một số bài </w:t>
            </w:r>
          </w:p>
          <w:p w14:paraId="310B6E96" w14:textId="66B4D708" w:rsidR="00E87705" w:rsidRPr="00CF708E" w:rsidRDefault="00E87705" w:rsidP="00E8770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toán liên quan</w:t>
            </w:r>
          </w:p>
          <w:p w14:paraId="55B081A8" w14:textId="128C2059" w:rsidR="005A38FF" w:rsidRPr="00CF708E" w:rsidRDefault="005A38FF" w:rsidP="005A38FF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D6FC7AD" w14:textId="77777777" w:rsidR="00B36C78" w:rsidRPr="00CF708E" w:rsidRDefault="00B36C78" w:rsidP="00B36C78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Phương pháp: khám phá</w:t>
            </w:r>
          </w:p>
          <w:p w14:paraId="719260BE" w14:textId="508084B4" w:rsidR="005A38FF" w:rsidRPr="00CF708E" w:rsidRDefault="005A38FF" w:rsidP="00B36C78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Kĩ thuật: Giao nhiệm vụ</w:t>
            </w:r>
          </w:p>
        </w:tc>
        <w:tc>
          <w:tcPr>
            <w:tcW w:w="1559" w:type="dxa"/>
          </w:tcPr>
          <w:p w14:paraId="17965316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44" w:type="dxa"/>
          </w:tcPr>
          <w:p w14:paraId="7CFE226B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âu hỏi và đáp án</w:t>
            </w:r>
          </w:p>
        </w:tc>
      </w:tr>
      <w:tr w:rsidR="005A38FF" w:rsidRPr="00CF708E" w14:paraId="7800D0FE" w14:textId="77777777" w:rsidTr="005A38FF">
        <w:tc>
          <w:tcPr>
            <w:tcW w:w="10353" w:type="dxa"/>
            <w:gridSpan w:val="6"/>
          </w:tcPr>
          <w:p w14:paraId="647502FF" w14:textId="744C3354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A38FF" w:rsidRPr="00CF708E" w14:paraId="57350A6C" w14:textId="77777777" w:rsidTr="005A38FF">
        <w:tc>
          <w:tcPr>
            <w:tcW w:w="1838" w:type="dxa"/>
          </w:tcPr>
          <w:p w14:paraId="525E90BD" w14:textId="77777777" w:rsidR="005A38FF" w:rsidRPr="00CF708E" w:rsidRDefault="005A38FF" w:rsidP="00D966BA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Hoạt động 3: </w:t>
            </w: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Luyện tập</w:t>
            </w: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273" w:type="dxa"/>
          </w:tcPr>
          <w:p w14:paraId="10E3953B" w14:textId="1C507D36" w:rsidR="005A38FF" w:rsidRPr="00CF708E" w:rsidRDefault="00CF708E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1, </w:t>
            </w:r>
            <w:r w:rsidR="00B16CCB"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3, 4,  6, 7, 9, 10, 11, 12, 13</w:t>
            </w:r>
          </w:p>
        </w:tc>
        <w:tc>
          <w:tcPr>
            <w:tcW w:w="2696" w:type="dxa"/>
          </w:tcPr>
          <w:p w14:paraId="43A1791F" w14:textId="6B8E6C74" w:rsidR="00B36C78" w:rsidRPr="00CF708E" w:rsidRDefault="00E87705" w:rsidP="00E87705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+ </w:t>
            </w:r>
            <w:r w:rsidR="00B36C78"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)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>HS Biết diễn đạt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ích </w:t>
            </w:r>
          </w:p>
          <w:p w14:paraId="1F070AC5" w14:textId="77777777" w:rsidR="00B36C78" w:rsidRPr="00CF708E" w:rsidRDefault="00E87705" w:rsidP="00E87705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vô hướng của 2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>véctơ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, </w:t>
            </w:r>
          </w:p>
          <w:p w14:paraId="66961CFC" w14:textId="6C34DA84" w:rsidR="00E87705" w:rsidRPr="00CF708E" w:rsidRDefault="00E87705" w:rsidP="00E87705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góc giữa hai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>véctơ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tùy ý</w:t>
            </w:r>
          </w:p>
          <w:p w14:paraId="42AFE793" w14:textId="51E38A90" w:rsidR="00B36C78" w:rsidRPr="00CF708E" w:rsidRDefault="00E87705" w:rsidP="00E87705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+</w:t>
            </w:r>
            <w:r w:rsidR="00B36C78"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>Sử dụng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ích </w:t>
            </w: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vô hướng </w:t>
            </w:r>
          </w:p>
          <w:p w14:paraId="3553C944" w14:textId="77777777" w:rsidR="00B36C78" w:rsidRPr="00CF708E" w:rsidRDefault="00E87705" w:rsidP="00E87705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CF708E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của 2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>véctơ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và các tính </w:t>
            </w:r>
          </w:p>
          <w:p w14:paraId="10270DCA" w14:textId="77777777" w:rsidR="00B36C78" w:rsidRPr="00CF708E" w:rsidRDefault="00E87705" w:rsidP="00E87705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chất về tích vô hướng  để </w:t>
            </w:r>
          </w:p>
          <w:p w14:paraId="13EFB329" w14:textId="77777777" w:rsidR="00B36C78" w:rsidRPr="00CF708E" w:rsidRDefault="00E87705" w:rsidP="00E87705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giải một số bài toán hình </w:t>
            </w:r>
          </w:p>
          <w:p w14:paraId="5A09DD8F" w14:textId="7CBAC484" w:rsidR="005A38FF" w:rsidRPr="00CF708E" w:rsidRDefault="00B36C78" w:rsidP="00B36C78">
            <w:pPr>
              <w:shd w:val="clear" w:color="auto" w:fill="FFFFFF"/>
              <w:tabs>
                <w:tab w:val="left" w:leader="dot" w:pos="9214"/>
              </w:tabs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CF70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>học.</w:t>
            </w:r>
          </w:p>
        </w:tc>
        <w:tc>
          <w:tcPr>
            <w:tcW w:w="1843" w:type="dxa"/>
          </w:tcPr>
          <w:p w14:paraId="47858CE4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Phương pháp: Trực quan, hợp tác, giải quyết vấn đề.</w:t>
            </w:r>
          </w:p>
          <w:p w14:paraId="697AEDC7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Kĩ thuật: hoàn tất một nhiệm vụ</w:t>
            </w:r>
          </w:p>
        </w:tc>
        <w:tc>
          <w:tcPr>
            <w:tcW w:w="1559" w:type="dxa"/>
          </w:tcPr>
          <w:p w14:paraId="2C00DB2A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Bảng ghi chép phần trả lời câu hỏi của học sinh</w:t>
            </w:r>
          </w:p>
        </w:tc>
        <w:tc>
          <w:tcPr>
            <w:tcW w:w="1144" w:type="dxa"/>
          </w:tcPr>
          <w:p w14:paraId="37E49501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âu hỏi và đáp án ở mục luyện tập</w:t>
            </w:r>
          </w:p>
        </w:tc>
      </w:tr>
      <w:tr w:rsidR="005A38FF" w:rsidRPr="00CF708E" w14:paraId="5E3D43F0" w14:textId="77777777" w:rsidTr="005A38FF">
        <w:tc>
          <w:tcPr>
            <w:tcW w:w="10353" w:type="dxa"/>
            <w:gridSpan w:val="6"/>
          </w:tcPr>
          <w:p w14:paraId="28DDC0E1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Hoạt động vận dụng</w:t>
            </w:r>
          </w:p>
        </w:tc>
      </w:tr>
      <w:tr w:rsidR="005A38FF" w:rsidRPr="00CF708E" w14:paraId="34DFAD93" w14:textId="77777777" w:rsidTr="005A38FF">
        <w:tc>
          <w:tcPr>
            <w:tcW w:w="1838" w:type="dxa"/>
          </w:tcPr>
          <w:p w14:paraId="6F6443F9" w14:textId="77777777" w:rsidR="005A38FF" w:rsidRPr="00CF708E" w:rsidRDefault="005A38FF" w:rsidP="00D966BA">
            <w:pPr>
              <w:tabs>
                <w:tab w:val="left" w:pos="2268"/>
              </w:tabs>
              <w:snapToGrid w:val="0"/>
              <w:ind w:left="0" w:firstLine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 xml:space="preserve">Hoạt động 4: </w:t>
            </w:r>
            <w:r w:rsidRPr="00CF708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1273" w:type="dxa"/>
          </w:tcPr>
          <w:p w14:paraId="749095F9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, 5, 6, 7, 8, 9, 10, 12</w:t>
            </w:r>
          </w:p>
        </w:tc>
        <w:tc>
          <w:tcPr>
            <w:tcW w:w="2696" w:type="dxa"/>
          </w:tcPr>
          <w:p w14:paraId="69D66EA9" w14:textId="2A5A048B" w:rsidR="005A38FF" w:rsidRPr="00CF708E" w:rsidRDefault="00B36C78" w:rsidP="005A38FF">
            <w:p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+)</w:t>
            </w:r>
            <w:r w:rsidR="005A38FF"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CF708E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Xác định góc giữa 2 vecto</w:t>
            </w:r>
            <w:r w:rsidRPr="00CF70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ựa dựa vào tích vô hướng của 2 vecto, kiểm tra điều kiện của góc</w:t>
            </w:r>
          </w:p>
        </w:tc>
        <w:tc>
          <w:tcPr>
            <w:tcW w:w="1843" w:type="dxa"/>
          </w:tcPr>
          <w:p w14:paraId="62603750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Phương pháp: giải quyết vấn đề.</w:t>
            </w:r>
          </w:p>
          <w:p w14:paraId="2036E3D0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Kĩ thuật: chia nhóm</w:t>
            </w:r>
          </w:p>
        </w:tc>
        <w:tc>
          <w:tcPr>
            <w:tcW w:w="1559" w:type="dxa"/>
          </w:tcPr>
          <w:p w14:paraId="74CE5DAE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Bảng ghi chép phần trả lời câu hỏi của học sinh</w:t>
            </w:r>
          </w:p>
        </w:tc>
        <w:tc>
          <w:tcPr>
            <w:tcW w:w="1144" w:type="dxa"/>
          </w:tcPr>
          <w:p w14:paraId="2BECC21D" w14:textId="77777777" w:rsidR="005A38FF" w:rsidRPr="00CF708E" w:rsidRDefault="005A38FF" w:rsidP="005A38FF">
            <w:pPr>
              <w:tabs>
                <w:tab w:val="left" w:pos="2268"/>
              </w:tabs>
              <w:snapToGrid w:val="0"/>
              <w:ind w:left="0" w:firstLine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F708E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âu hỏi và đáp án ở mục vận dụng</w:t>
            </w:r>
          </w:p>
        </w:tc>
      </w:tr>
    </w:tbl>
    <w:p w14:paraId="5CEF82E4" w14:textId="77777777" w:rsidR="005A38FF" w:rsidRPr="00CF708E" w:rsidRDefault="005A38FF" w:rsidP="00B36C78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</w:p>
    <w:p w14:paraId="5360C6A3" w14:textId="54877E39" w:rsidR="00466E3A" w:rsidRPr="00CF708E" w:rsidRDefault="00466E3A" w:rsidP="00E87705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="004E0488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II. Thiết bị dạy học và học liệu</w:t>
      </w:r>
      <w:r w:rsidR="00E06325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</w:p>
    <w:p w14:paraId="0A8A0041" w14:textId="1BAE326E" w:rsidR="00334D9A" w:rsidRPr="00CF708E" w:rsidRDefault="00B45891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Máy chiếu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, </w:t>
      </w:r>
      <w:r w:rsidR="00A16415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p</w:t>
      </w:r>
      <w:r w:rsidR="00E06325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hiếu học tập, giấy màu, giấy A0, bút lông</w:t>
      </w:r>
      <w:r w:rsidR="00466E3A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="00E06325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….</w:t>
      </w:r>
    </w:p>
    <w:p w14:paraId="7242AF66" w14:textId="07E4C600" w:rsidR="00334D9A" w:rsidRPr="00CF708E" w:rsidRDefault="00B36C78" w:rsidP="00466E3A">
      <w:pPr>
        <w:tabs>
          <w:tab w:val="left" w:pos="2268"/>
        </w:tabs>
        <w:snapToGrid w:val="0"/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="004E0488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III. Tiến trình dạy học</w:t>
      </w:r>
      <w:r w:rsidR="00E06325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</w:p>
    <w:p w14:paraId="15FF7113" w14:textId="532197A0" w:rsidR="00B86DB5" w:rsidRPr="00CF708E" w:rsidRDefault="00E05962" w:rsidP="00466E3A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  <w:r w:rsidR="00466E3A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  <w:r w:rsidR="00B86DB5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Hoạt động 1:</w:t>
      </w:r>
      <w:r w:rsidR="00B86DB5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 </w:t>
      </w:r>
      <w:r w:rsidR="00CC528F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Xác định vấn đề</w:t>
      </w:r>
    </w:p>
    <w:p w14:paraId="707A292E" w14:textId="238C064D" w:rsidR="00770DF7" w:rsidRPr="00CF708E" w:rsidRDefault="00B86DB5" w:rsidP="00770DF7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a) Mục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  <w:r w:rsidR="00770DF7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</w:p>
    <w:p w14:paraId="198AB1CA" w14:textId="7656F0F0" w:rsidR="00770DF7" w:rsidRPr="00CF708E" w:rsidRDefault="00770DF7" w:rsidP="00770DF7">
      <w:pPr>
        <w:tabs>
          <w:tab w:val="left" w:pos="2268"/>
        </w:tabs>
        <w:spacing w:befor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sz w:val="24"/>
          <w:szCs w:val="24"/>
          <w:lang w:val="vi-VN"/>
        </w:rPr>
        <w:t xml:space="preserve">     + Tạo sự tò mò, gây hứng thú cho học sinh khi tìm hiểu về “</w:t>
      </w:r>
      <w:r w:rsidR="008A6CA1" w:rsidRPr="00CF708E">
        <w:rPr>
          <w:rFonts w:ascii="Times New Roman" w:eastAsia="Times New Roman" w:hAnsi="Times New Roman" w:cs="Times New Roman"/>
          <w:sz w:val="24"/>
          <w:szCs w:val="24"/>
        </w:rPr>
        <w:t xml:space="preserve">Tích </w:t>
      </w:r>
      <w:r w:rsidR="00BE17F5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ô hướng </w:t>
      </w:r>
      <w:r w:rsidR="008A6CA1" w:rsidRPr="00CF708E">
        <w:rPr>
          <w:rFonts w:ascii="Times New Roman" w:eastAsia="Times New Roman" w:hAnsi="Times New Roman" w:cs="Times New Roman"/>
          <w:sz w:val="24"/>
          <w:szCs w:val="24"/>
        </w:rPr>
        <w:t xml:space="preserve">của </w:t>
      </w:r>
      <w:r w:rsidR="008A6CA1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>của hai véctơ</w:t>
      </w:r>
      <w:r w:rsidRPr="00CF708E">
        <w:rPr>
          <w:rFonts w:ascii="Times New Roman" w:hAnsi="Times New Roman" w:cs="Times New Roman"/>
          <w:sz w:val="24"/>
          <w:szCs w:val="24"/>
          <w:lang w:val="vi-VN"/>
        </w:rPr>
        <w:t>”.</w:t>
      </w:r>
    </w:p>
    <w:p w14:paraId="78D35165" w14:textId="0CAFC3C2" w:rsidR="00770DF7" w:rsidRPr="00CF708E" w:rsidRDefault="00770DF7" w:rsidP="00770DF7">
      <w:pPr>
        <w:tabs>
          <w:tab w:val="left" w:pos="2268"/>
        </w:tabs>
        <w:spacing w:befor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sz w:val="24"/>
          <w:szCs w:val="24"/>
          <w:lang w:val="vi-VN"/>
        </w:rPr>
        <w:t xml:space="preserve">     +  Học sinh nhớ lại các kiến thức cơ bản về véc tơ.</w:t>
      </w:r>
    </w:p>
    <w:p w14:paraId="663F3E8D" w14:textId="77777777" w:rsidR="00B86DB5" w:rsidRPr="00CF708E" w:rsidRDefault="00B86DB5" w:rsidP="00770DF7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b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ội dung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99AE45" w14:textId="77777777" w:rsidR="008A6CA1" w:rsidRPr="00CF708E" w:rsidRDefault="008A6CA1" w:rsidP="008A6CA1">
      <w:pPr>
        <w:widowControl w:val="0"/>
        <w:spacing w:before="0" w:line="276" w:lineRule="auto"/>
        <w:ind w:left="0" w:firstLine="0"/>
        <w:jc w:val="both"/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</w:pP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ọc sinh đã biết: Công sinh ra bởi một lực có độ lớn </w:t>
      </w:r>
      <w:r w:rsidRPr="00CF708E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 xml:space="preserve">F </w:t>
      </w: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ác dụng lên một vật di chuyển một đoạn từ điểm </w:t>
      </w:r>
      <w:r w:rsidRPr="00CF708E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 xml:space="preserve">A </w:t>
      </w: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ến điểm </w:t>
      </w:r>
      <w:r w:rsidRPr="00CF708E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B</w:t>
      </w: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>,</w:t>
      </w:r>
      <w:r w:rsidRPr="00CF708E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 xml:space="preserve"> </w:t>
      </w:r>
      <w:r w:rsidR="00D75839" w:rsidRPr="00D7583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20" w:dyaOrig="400" w14:anchorId="497AA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alt="" style="width:45.75pt;height:20.25pt;mso-width-percent:0;mso-height-percent:0;mso-width-percent:0;mso-height-percent:0" o:ole="">
            <v:imagedata r:id="rId8" o:title=""/>
          </v:shape>
          <o:OLEObject Type="Embed" ProgID="Equation.DSMT4" ShapeID="_x0000_i1107" DrawAspect="Content" ObjectID="_1722934045" r:id="rId9"/>
        </w:object>
      </w: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ược tính bởi công thức </w:t>
      </w:r>
      <w:r w:rsidR="00D75839" w:rsidRPr="00D7583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19" w:dyaOrig="279" w14:anchorId="019EA4F9">
          <v:shape id="_x0000_i1106" type="#_x0000_t75" alt="" style="width:60.75pt;height:14.25pt;mso-width-percent:0;mso-height-percent:0;mso-width-percent:0;mso-height-percent:0" o:ole="">
            <v:imagedata r:id="rId10" o:title=""/>
          </v:shape>
          <o:OLEObject Type="Embed" ProgID="Equation.DSMT4" ShapeID="_x0000_i1106" DrawAspect="Content" ObjectID="_1722934046" r:id="rId11"/>
        </w:object>
      </w:r>
    </w:p>
    <w:p w14:paraId="5EBF89E5" w14:textId="77777777" w:rsidR="008A6CA1" w:rsidRPr="00CF708E" w:rsidRDefault="00D75839" w:rsidP="008A6CA1">
      <w:pPr>
        <w:spacing w:before="0"/>
        <w:ind w:left="0" w:firstLine="113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object w:dxaOrig="1440" w:dyaOrig="1440" w14:anchorId="4AE94435">
          <v:shape id="_x0000_s1028" type="#_x0000_t75" alt="" style="position:absolute;left:0;text-align:left;margin-left:287pt;margin-top:43.6pt;width:13pt;height:17pt;z-index:251660288;mso-wrap-edited:f;mso-width-percent:0;mso-height-percent:0;mso-width-percent:0;mso-height-percent:0">
            <v:imagedata r:id="rId12" o:title=""/>
          </v:shape>
          <o:OLEObject Type="Embed" ProgID="Equation.DSMT4" ShapeID="_x0000_s1028" DrawAspect="Content" ObjectID="_1722934127" r:id="rId13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object w:dxaOrig="1440" w:dyaOrig="1440" w14:anchorId="71EA787F">
          <v:shape id="_x0000_s1027" type="#_x0000_t75" alt="" style="position:absolute;left:0;text-align:left;margin-left:294.3pt;margin-top:61.75pt;width:11.9pt;height:11.05pt;z-index:251659264;mso-wrap-edited:f;mso-width-percent:0;mso-height-percent:0;mso-width-percent:0;mso-height-percent:0">
            <v:imagedata r:id="rId14" o:title=""/>
          </v:shape>
          <o:OLEObject Type="Embed" ProgID="Equation.DSMT4" ShapeID="_x0000_s1027" DrawAspect="Content" ObjectID="_1722934126" r:id="rId15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object w:dxaOrig="1440" w:dyaOrig="1440" w14:anchorId="4B1D98C5">
          <v:shape id="_x0000_s1026" type="#_x0000_t75" alt="" style="position:absolute;left:0;text-align:left;margin-left:111.1pt;margin-top:96.85pt;width:8.95pt;height:11.05pt;z-index:251658240;mso-wrap-edited:f;mso-width-percent:0;mso-height-percent:0;mso-width-percent:0;mso-height-percent:0">
            <v:imagedata r:id="rId16" o:title=""/>
          </v:shape>
          <o:OLEObject Type="Embed" ProgID="Equation.DSMT4" ShapeID="_x0000_s1026" DrawAspect="Content" ObjectID="_1722934125" r:id="rId17"/>
        </w:object>
      </w:r>
      <w:r w:rsidR="008A6CA1" w:rsidRPr="00CF708E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7A2B409D" wp14:editId="685ABB8C">
                <wp:extent cx="4563745" cy="1598295"/>
                <wp:effectExtent l="0" t="0" r="0" b="3810"/>
                <wp:docPr id="25" name="Canvas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5691" y="200850"/>
                            <a:ext cx="2129155" cy="1207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05399" y="200850"/>
                            <a:ext cx="2129155" cy="1207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484496" y="1174472"/>
                            <a:ext cx="45719" cy="45737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algn="ctr">
                            <a:solidFill>
                              <a:srgbClr val="385D8A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2531660" y="1188125"/>
                            <a:ext cx="45719" cy="45737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algn="ctr">
                            <a:solidFill>
                              <a:srgbClr val="385D8A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491191" y="1194823"/>
                            <a:ext cx="2063329" cy="695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46132" y="1233862"/>
                            <a:ext cx="200660" cy="2007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1AA6FB" w14:textId="77777777" w:rsidR="00CF708E" w:rsidRDefault="00CF708E" w:rsidP="008A6CA1">
                              <w:pPr>
                                <w:pStyle w:val="NormalWeb"/>
                                <w:spacing w:before="0" w:after="160" w:line="256" w:lineRule="auto"/>
                              </w:pPr>
                              <w:r>
                                <w:rPr>
                                  <w:rFonts w:eastAsia="Arial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485102" y="1233862"/>
                            <a:ext cx="200660" cy="2007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53E233" w14:textId="77777777" w:rsidR="00CF708E" w:rsidRDefault="00CF708E" w:rsidP="008A6CA1">
                              <w:pPr>
                                <w:pStyle w:val="NormalWeb"/>
                                <w:spacing w:before="0" w:after="160" w:line="256" w:lineRule="auto"/>
                              </w:pPr>
                              <w:r>
                                <w:rPr>
                                  <w:rFonts w:eastAsia="Arial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Straight Connector 27"/>
                        <wps:cNvCnPr>
                          <a:cxnSpLocks noChangeShapeType="1"/>
                        </wps:cNvCnPr>
                        <wps:spPr bwMode="auto">
                          <a:xfrm>
                            <a:off x="2577379" y="976501"/>
                            <a:ext cx="773147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Freeform 28"/>
                        <wps:cNvSpPr>
                          <a:spLocks/>
                        </wps:cNvSpPr>
                        <wps:spPr bwMode="auto">
                          <a:xfrm>
                            <a:off x="2927445" y="839969"/>
                            <a:ext cx="55035" cy="136532"/>
                          </a:xfrm>
                          <a:custGeom>
                            <a:avLst/>
                            <a:gdLst>
                              <a:gd name="T0" fmla="*/ 0 w 55035"/>
                              <a:gd name="T1" fmla="*/ 0 h 136478"/>
                              <a:gd name="T2" fmla="*/ 54591 w 55035"/>
                              <a:gd name="T3" fmla="*/ 61415 h 136478"/>
                              <a:gd name="T4" fmla="*/ 27296 w 55035"/>
                              <a:gd name="T5" fmla="*/ 136478 h 136478"/>
                              <a:gd name="T6" fmla="*/ 27296 w 55035"/>
                              <a:gd name="T7" fmla="*/ 136478 h 13647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5035" h="136478">
                                <a:moveTo>
                                  <a:pt x="0" y="0"/>
                                </a:moveTo>
                                <a:cubicBezTo>
                                  <a:pt x="25021" y="19334"/>
                                  <a:pt x="50042" y="38669"/>
                                  <a:pt x="54591" y="61415"/>
                                </a:cubicBezTo>
                                <a:cubicBezTo>
                                  <a:pt x="59140" y="84161"/>
                                  <a:pt x="27296" y="136478"/>
                                  <a:pt x="27296" y="136478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" name="Straight Arrow Connector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63731" y="658311"/>
                            <a:ext cx="755422" cy="317878"/>
                          </a:xfrm>
                          <a:prstGeom prst="straightConnector1">
                            <a:avLst/>
                          </a:prstGeom>
                          <a:noFill/>
                          <a:ln w="9525" algn="ctr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2B409D" id="Canvas 17" o:spid="_x0000_s1026" editas="canvas" style="width:359.35pt;height:125.85pt;mso-position-horizontal-relative:char;mso-position-vertical-relative:line" coordsize="45637,15982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">
                <v:shape id="_x0000_s1027" type="#_x0000_t75" style="position:absolute;width:45637;height:15982;visibility:visible;mso-wrap-style:square">
                  <v:fill o:detectmouseclick="t"/>
                  <v:path o:connecttype="none"/>
                </v:shape>
                <v:shape id="Picture 20" o:spid="_x0000_s1028" type="#_x0000_t75" style="position:absolute;left:556;top:2008;width:21292;height:1207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">
                  <v:imagedata r:id="rId19" o:title="" grayscale="t" bilevel="t"/>
                </v:shape>
                <v:shape id="Picture 19" o:spid="_x0000_s1029" type="#_x0000_t75" style="position:absolute;left:21053;top:2008;width:21292;height:1207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">
                  <v:imagedata r:id="rId19" o:title=""/>
                </v:shape>
                <v:oval id="Oval 21" o:spid="_x0000_s1030" style="position:absolute;left:4844;top:11744;width:458;height:458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" fillcolor="#4f81bd" strokecolor="#385d8a" strokeweight="2pt"/>
                <v:oval id="Oval 22" o:spid="_x0000_s1031" style="position:absolute;left:25316;top:11881;width:457;height:457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" fillcolor="#4f81bd" strokecolor="#385d8a" strokeweight="2pt"/>
                <v:line id="Straight Connector 23" o:spid="_x0000_s1032" style="position:absolute;visibility:visible;mso-wrap-style:square" from="4911,11948" to="25545,1201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" strokecolor="#4a7ebb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33" type="#_x0000_t202" style="position:absolute;left:4461;top:12338;width:2006;height:20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" stroked="f" strokeweight=".5pt">
                  <v:textbox inset="0,0,0,0">
                    <w:txbxContent>
                      <w:p w14:paraId="371AA6FB" w14:textId="77777777" w:rsidR="00CF708E" w:rsidRDefault="00CF708E" w:rsidP="008A6CA1">
                        <w:pPr>
                          <w:pStyle w:val="NormalWeb"/>
                          <w:spacing w:before="0" w:after="160" w:line="256" w:lineRule="auto"/>
                        </w:pPr>
                        <w:r>
                          <w:rPr>
                            <w:rFonts w:eastAsia="Arial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4" o:spid="_x0000_s1034" type="#_x0000_t202" style="position:absolute;left:24851;top:12338;width:2006;height:20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" stroked="f" strokeweight=".5pt">
                  <v:textbox inset="0,0,0,0">
                    <w:txbxContent>
                      <w:p w14:paraId="4253E233" w14:textId="77777777" w:rsidR="00CF708E" w:rsidRDefault="00CF708E" w:rsidP="008A6CA1">
                        <w:pPr>
                          <w:pStyle w:val="NormalWeb"/>
                          <w:spacing w:before="0" w:after="160" w:line="256" w:lineRule="auto"/>
                        </w:pPr>
                        <w:r>
                          <w:rPr>
                            <w:rFonts w:eastAsia="Arial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line id="Straight Connector 27" o:spid="_x0000_s1035" style="position:absolute;visibility:visible;mso-wrap-style:square" from="25773,9765" to="33505,97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" strokecolor="#4a7ebb">
                  <v:stroke endarrow="open"/>
                </v:line>
                <v:shape id="Freeform 28" o:spid="_x0000_s1036" style="position:absolute;left:29274;top:8399;width:550;height:1366;visibility:visible;mso-wrap-style:square;v-text-anchor:middle" coordsize="55035,13647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" path="m,c25021,19334,50042,38669,54591,61415v4549,22746,-27295,75063,-27295,75063e" filled="f">
                  <v:path arrowok="t" o:connecttype="custom" o:connectlocs="0,0;54591,61439;27296,136532;27296,136532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9" o:spid="_x0000_s1037" type="#_x0000_t32" style="position:absolute;left:25637;top:6583;width:7554;height:317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" strokecolor="red">
                  <v:stroke endarrow="open"/>
                </v:shape>
                <w10:anchorlock/>
              </v:group>
            </w:pict>
          </mc:Fallback>
        </mc:AlternateContent>
      </w:r>
    </w:p>
    <w:p w14:paraId="751A07B4" w14:textId="77777777" w:rsidR="008A6CA1" w:rsidRPr="00CF708E" w:rsidRDefault="008A6CA1" w:rsidP="008A6CA1">
      <w:pPr>
        <w:widowControl w:val="0"/>
        <w:spacing w:before="0" w:line="276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D75839" w:rsidRPr="00D7583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40" w:dyaOrig="220" w14:anchorId="3E2B849A">
          <v:shape id="_x0000_i1102" type="#_x0000_t75" alt="" style="width:12pt;height:11.25pt;mso-width-percent:0;mso-height-percent:0;mso-width-percent:0;mso-height-percent:0" o:ole="">
            <v:imagedata r:id="rId20" o:title=""/>
          </v:shape>
          <o:OLEObject Type="Embed" ProgID="Equation.DSMT4" ShapeID="_x0000_i1102" DrawAspect="Content" ObjectID="_1722934047" r:id="rId21"/>
        </w:objec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 là góc giữa giá của lực và đường thẳng mà vật chuyển động.</w:t>
      </w:r>
    </w:p>
    <w:p w14:paraId="02A68BB7" w14:textId="0DFB9361" w:rsidR="008A6CA1" w:rsidRPr="00CF708E" w:rsidRDefault="0009510C" w:rsidP="008A6CA1">
      <w:pPr>
        <w:widowControl w:val="0"/>
        <w:spacing w:before="0" w:line="276" w:lineRule="auto"/>
        <w:ind w:left="0" w:firstLine="0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CF708E">
        <w:rPr>
          <w:rFonts w:ascii="Times New Roman" w:eastAsia="Times New Roman" w:hAnsi="Times New Roman" w:cs="Times New Roman"/>
          <w:iCs/>
          <w:sz w:val="24"/>
          <w:szCs w:val="24"/>
        </w:rPr>
        <w:t xml:space="preserve"> 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1</w:t>
      </w:r>
      <w:r w:rsidRPr="00CF708E">
        <w:rPr>
          <w:rFonts w:ascii="Times New Roman" w:hAnsi="Times New Roman" w:cs="Times New Roman"/>
          <w:sz w:val="24"/>
          <w:szCs w:val="24"/>
        </w:rPr>
        <w:t xml:space="preserve">: </w:t>
      </w:r>
      <w:r w:rsidR="008A6CA1" w:rsidRPr="00CF708E">
        <w:rPr>
          <w:rFonts w:ascii="Times New Roman" w:eastAsia="Times New Roman" w:hAnsi="Times New Roman" w:cs="Times New Roman"/>
          <w:sz w:val="24"/>
          <w:szCs w:val="24"/>
        </w:rPr>
        <w:t>Hãy nêu các đại lượng vectơ trong công thức trên?</w:t>
      </w:r>
    </w:p>
    <w:p w14:paraId="4A4AA0C1" w14:textId="70EEBA5D" w:rsidR="008A6CA1" w:rsidRPr="00CF708E" w:rsidRDefault="0009510C" w:rsidP="008A6CA1">
      <w:pPr>
        <w:widowControl w:val="0"/>
        <w:spacing w:before="0" w:line="276" w:lineRule="auto"/>
        <w:ind w:left="0" w:firstLine="0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CF708E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 2</w:t>
      </w:r>
      <w:r w:rsidRPr="00CF708E">
        <w:rPr>
          <w:rFonts w:ascii="Times New Roman" w:hAnsi="Times New Roman" w:cs="Times New Roman"/>
          <w:sz w:val="24"/>
          <w:szCs w:val="24"/>
        </w:rPr>
        <w:t xml:space="preserve">: </w:t>
      </w:r>
      <w:r w:rsidR="008A6CA1" w:rsidRPr="00CF708E">
        <w:rPr>
          <w:rFonts w:ascii="Times New Roman" w:eastAsia="Times New Roman" w:hAnsi="Times New Roman" w:cs="Times New Roman"/>
          <w:sz w:val="24"/>
          <w:szCs w:val="24"/>
        </w:rPr>
        <w:t>Viết lại công thức trên theo các vectơ đã chỉ ra?</w:t>
      </w:r>
    </w:p>
    <w:p w14:paraId="2C05EB93" w14:textId="3EAA0776" w:rsidR="008A6CA1" w:rsidRPr="00CF708E" w:rsidRDefault="0009510C" w:rsidP="008A6CA1">
      <w:pPr>
        <w:widowControl w:val="0"/>
        <w:spacing w:before="0" w:line="276" w:lineRule="auto"/>
        <w:ind w:left="0" w:firstLine="0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CF708E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 3</w:t>
      </w:r>
      <w:r w:rsidRPr="00CF708E">
        <w:rPr>
          <w:rFonts w:ascii="Times New Roman" w:hAnsi="Times New Roman" w:cs="Times New Roman"/>
          <w:sz w:val="24"/>
          <w:szCs w:val="24"/>
        </w:rPr>
        <w:t xml:space="preserve">: </w:t>
      </w:r>
      <w:r w:rsidR="008A6CA1" w:rsidRPr="00CF708E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8A6CA1" w:rsidRPr="00CF708E">
        <w:rPr>
          <w:rFonts w:ascii="Times New Roman" w:eastAsia="Times New Roman" w:hAnsi="Times New Roman" w:cs="Times New Roman"/>
          <w:sz w:val="24"/>
          <w:szCs w:val="24"/>
        </w:rPr>
        <w:t xml:space="preserve">Hãy biểu diễn </w:t>
      </w:r>
      <w:r w:rsidR="00D75839" w:rsidRPr="00D7583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40" w:dyaOrig="220" w14:anchorId="268ADEDD">
          <v:shape id="_x0000_i1101" type="#_x0000_t75" alt="" style="width:12pt;height:11.25pt;mso-width-percent:0;mso-height-percent:0;mso-width-percent:0;mso-height-percent:0" o:ole="">
            <v:imagedata r:id="rId22" o:title=""/>
          </v:shape>
          <o:OLEObject Type="Embed" ProgID="Equation.DSMT4" ShapeID="_x0000_i1101" DrawAspect="Content" ObjectID="_1722934048" r:id="rId23"/>
        </w:object>
      </w:r>
      <w:r w:rsidR="008A6CA1" w:rsidRPr="00CF708E">
        <w:rPr>
          <w:rFonts w:ascii="Times New Roman" w:eastAsia="Times New Roman" w:hAnsi="Times New Roman" w:cs="Times New Roman"/>
          <w:sz w:val="24"/>
          <w:szCs w:val="24"/>
        </w:rPr>
        <w:t xml:space="preserve"> theo góc giữa hai vectơ và viết lại công thức trên?</w:t>
      </w:r>
    </w:p>
    <w:p w14:paraId="6A6CD8B8" w14:textId="05F4FE4B" w:rsidR="00770DF7" w:rsidRPr="00CF708E" w:rsidRDefault="00770DF7" w:rsidP="0009510C">
      <w:pPr>
        <w:tabs>
          <w:tab w:val="left" w:pos="2268"/>
        </w:tabs>
        <w:spacing w:before="0"/>
        <w:ind w:left="0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c) Sản phẩm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:</w:t>
      </w:r>
    </w:p>
    <w:p w14:paraId="0E347675" w14:textId="28B860D1" w:rsidR="0009510C" w:rsidRPr="00CF708E" w:rsidRDefault="0009510C" w:rsidP="0009510C">
      <w:pPr>
        <w:spacing w:before="0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rả lời h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1</w:t>
      </w:r>
      <w:r w:rsidR="00770DF7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  </w:t>
      </w:r>
    </w:p>
    <w:p w14:paraId="57CE68C8" w14:textId="456E9346" w:rsidR="0009510C" w:rsidRPr="00CF708E" w:rsidRDefault="0009510C" w:rsidP="0009510C">
      <w:pPr>
        <w:spacing w:before="0"/>
        <w:rPr>
          <w:rFonts w:ascii="Times New Roman" w:eastAsia="Times New Roman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       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1). </w:t>
      </w:r>
      <w:r w:rsidR="005A38FF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éctơ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F</m:t>
            </m:r>
          </m:e>
        </m:acc>
      </m:oMath>
    </w:p>
    <w:p w14:paraId="2496A211" w14:textId="5B7DCBAC" w:rsidR="0009510C" w:rsidRPr="00CF708E" w:rsidRDefault="0009510C" w:rsidP="0009510C">
      <w:pPr>
        <w:widowControl w:val="0"/>
        <w:spacing w:before="0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2). </w:t>
      </w:r>
      <w:r w:rsidR="005A38FF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AB</m:t>
            </m:r>
          </m:e>
        </m:acc>
      </m:oMath>
      <w:r w:rsidR="005A38FF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 (đoạn thẳng có hướng dưới tác dụng của lực </w:t>
      </w:r>
      <w:r w:rsidR="00D75839" w:rsidRPr="00D7583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60" w:dyaOrig="340" w14:anchorId="5F29856B">
          <v:shape id="_x0000_i1100" type="#_x0000_t75" alt="" style="width:12.75pt;height:17.25pt;mso-width-percent:0;mso-height-percent:0;mso-width-percent:0;mso-height-percent:0" o:ole="">
            <v:imagedata r:id="rId24" o:title=""/>
          </v:shape>
          <o:OLEObject Type="Embed" ProgID="Equation.DSMT4" ShapeID="_x0000_i1100" DrawAspect="Content" ObjectID="_1722934049" r:id="rId25"/>
        </w:objec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41D41EBF" w14:textId="1ED98202" w:rsidR="0009510C" w:rsidRPr="00CF708E" w:rsidRDefault="0009510C" w:rsidP="0009510C">
      <w:pPr>
        <w:widowControl w:val="0"/>
        <w:spacing w:before="0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rả lời h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2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</m:acc>
          </m:e>
        </m:d>
      </m:oMath>
      <w:r w:rsidR="007D2999" w:rsidRPr="00CF708E">
        <w:rPr>
          <w:rFonts w:ascii="Times New Roman" w:eastAsiaTheme="minorEastAsia" w:hAnsi="Times New Roman" w:cs="Times New Roman"/>
          <w:sz w:val="24"/>
          <w:szCs w:val="24"/>
        </w:rPr>
        <w:t>.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B</m:t>
                </m:r>
              </m:e>
            </m:acc>
          </m:e>
        </m:d>
      </m:oMath>
      <w:r w:rsidR="007D2999" w:rsidRPr="00CF708E">
        <w:rPr>
          <w:rFonts w:ascii="Times New Roman" w:eastAsiaTheme="minorEastAsia" w:hAnsi="Times New Roman" w:cs="Times New Roman"/>
          <w:sz w:val="24"/>
          <w:szCs w:val="24"/>
        </w:rPr>
        <w:t>.co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α</m:t>
        </m:r>
      </m:oMath>
    </w:p>
    <w:p w14:paraId="7272CA2B" w14:textId="02C58DCB" w:rsidR="00770DF7" w:rsidRPr="00CF708E" w:rsidRDefault="0009510C" w:rsidP="0009510C">
      <w:pPr>
        <w:tabs>
          <w:tab w:val="left" w:pos="2268"/>
        </w:tabs>
        <w:spacing w:before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rả lời h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3:   </w:t>
      </w:r>
      <w:r w:rsidR="007D2999" w:rsidRPr="00CF708E">
        <w:rPr>
          <w:rFonts w:ascii="Times New Roman" w:eastAsia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</m:acc>
          </m:e>
        </m:d>
      </m:oMath>
      <w:r w:rsidR="007D2999" w:rsidRPr="00CF708E">
        <w:rPr>
          <w:rFonts w:ascii="Times New Roman" w:eastAsiaTheme="minorEastAsia" w:hAnsi="Times New Roman" w:cs="Times New Roman"/>
          <w:sz w:val="24"/>
          <w:szCs w:val="24"/>
        </w:rPr>
        <w:t>.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B</m:t>
                </m:r>
              </m:e>
            </m:acc>
          </m:e>
        </m:d>
      </m:oMath>
      <w:r w:rsidR="007D2999" w:rsidRPr="00CF708E">
        <w:rPr>
          <w:rFonts w:ascii="Times New Roman" w:eastAsiaTheme="minorEastAsia" w:hAnsi="Times New Roman" w:cs="Times New Roman"/>
          <w:sz w:val="24"/>
          <w:szCs w:val="24"/>
        </w:rPr>
        <w:t>.co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B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)</m:t>
        </m:r>
      </m:oMath>
    </w:p>
    <w:p w14:paraId="67298BC5" w14:textId="77777777" w:rsidR="00770DF7" w:rsidRPr="00CF708E" w:rsidRDefault="00770DF7" w:rsidP="0009510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hực hiện:</w:t>
      </w:r>
    </w:p>
    <w:p w14:paraId="3FE40345" w14:textId="77777777" w:rsidR="00770DF7" w:rsidRPr="00CF708E" w:rsidRDefault="00770DF7" w:rsidP="00E87705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Giao nhiệm vụ: </w:t>
      </w:r>
    </w:p>
    <w:p w14:paraId="295E4DD4" w14:textId="252397F9" w:rsidR="00770DF7" w:rsidRPr="00CF708E" w:rsidRDefault="00770DF7" w:rsidP="00E87705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sz w:val="24"/>
          <w:szCs w:val="24"/>
          <w:lang w:val="vi-VN"/>
        </w:rPr>
        <w:t>+Giáo viên chia lớp thành 4 nhóm.</w:t>
      </w:r>
    </w:p>
    <w:p w14:paraId="58BA8846" w14:textId="77777777" w:rsidR="00E87705" w:rsidRPr="00CF708E" w:rsidRDefault="00770DF7" w:rsidP="00770DF7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sz w:val="24"/>
          <w:szCs w:val="24"/>
          <w:lang w:val="vi-VN"/>
        </w:rPr>
        <w:t xml:space="preserve">+ Giáo viên phổ biến cách làm: Giáo viên trình chiếu  lần lượt 4 câu hỏi; </w:t>
      </w:r>
      <w:r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>các độ</w:t>
      </w:r>
      <w:r w:rsidR="0066692C"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>i nhóm</w:t>
      </w:r>
      <w:r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 xml:space="preserve"> luận , giơ tay trả lời </w:t>
      </w:r>
    </w:p>
    <w:p w14:paraId="21DC76BD" w14:textId="070AC711" w:rsidR="00770DF7" w:rsidRPr="00CF708E" w:rsidRDefault="00770DF7" w:rsidP="00770DF7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>câu hỏi.</w:t>
      </w:r>
    </w:p>
    <w:p w14:paraId="21C3F765" w14:textId="77777777" w:rsidR="00770DF7" w:rsidRPr="00CF708E" w:rsidRDefault="00770DF7" w:rsidP="00E87705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 Thực hiện nhiệm vụ:</w:t>
      </w:r>
      <w:r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  <w:t xml:space="preserve"> </w:t>
      </w:r>
    </w:p>
    <w:p w14:paraId="75F6A326" w14:textId="2690AFAE" w:rsidR="00770DF7" w:rsidRPr="00CF708E" w:rsidRDefault="00E87705" w:rsidP="0066692C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 xml:space="preserve"> </w:t>
      </w:r>
      <w:r w:rsidR="0066692C"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 xml:space="preserve"> + Các nhóm</w:t>
      </w:r>
      <w:r w:rsidR="00770DF7"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 xml:space="preserve"> giơ tay trả lời các câu hỏi của giáo viên đưa ra.</w:t>
      </w:r>
    </w:p>
    <w:p w14:paraId="11DDD142" w14:textId="77777777" w:rsidR="00770DF7" w:rsidRPr="00CF708E" w:rsidRDefault="00770DF7" w:rsidP="00E87705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3: Báo cáo, thảo luận</w:t>
      </w: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: </w:t>
      </w:r>
    </w:p>
    <w:p w14:paraId="05B18C8C" w14:textId="17B0750A" w:rsidR="00770DF7" w:rsidRPr="00CF708E" w:rsidRDefault="0066692C" w:rsidP="00E87705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>+ Nhóm</w:t>
      </w:r>
      <w:r w:rsidR="00770DF7"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 xml:space="preserve"> nào có câu trả lờ</w:t>
      </w:r>
      <w:r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>i thì giơ tay, nhóm</w:t>
      </w:r>
      <w:r w:rsidR="00770DF7" w:rsidRPr="00CF708E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vi-VN"/>
        </w:rPr>
        <w:t xml:space="preserve"> nào giơ tay trước thì trả lời trước.</w:t>
      </w:r>
    </w:p>
    <w:p w14:paraId="076999D9" w14:textId="77777777" w:rsidR="00770DF7" w:rsidRPr="00CF708E" w:rsidRDefault="00770DF7" w:rsidP="00E87705">
      <w:pPr>
        <w:tabs>
          <w:tab w:val="left" w:pos="2268"/>
        </w:tabs>
        <w:spacing w:before="0" w:line="276" w:lineRule="auto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Kết luận, nhận định: </w:t>
      </w:r>
    </w:p>
    <w:p w14:paraId="2DBCF355" w14:textId="4C1E2BD6" w:rsidR="0066692C" w:rsidRPr="00CF708E" w:rsidRDefault="0066692C" w:rsidP="00E05962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 xml:space="preserve">+ </w:t>
      </w:r>
      <w:r w:rsidR="00770DF7"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nl-NL"/>
        </w:rPr>
        <w:t>G</w:t>
      </w:r>
      <w:r w:rsidR="00B36C78"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nl-NL"/>
        </w:rPr>
        <w:t>V</w:t>
      </w:r>
      <w:r w:rsidR="00770DF7"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 xml:space="preserve"> nhận xét câu trả lời củ</w:t>
      </w:r>
      <w:r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>a các nhóm</w:t>
      </w:r>
      <w:r w:rsidR="00770DF7"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 xml:space="preserve"> và chọn </w:t>
      </w:r>
      <w:r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>nhóm</w:t>
      </w:r>
      <w:r w:rsidR="00770DF7"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 xml:space="preserve"> </w:t>
      </w:r>
      <w:r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>có câu trả lời tốt nhất</w:t>
      </w:r>
      <w:r w:rsidR="00770DF7" w:rsidRPr="00CF708E">
        <w:rPr>
          <w:rFonts w:ascii="Times New Roman" w:hAnsi="Times New Roman" w:cs="Times New Roman"/>
          <w:bCs/>
          <w:color w:val="000000"/>
          <w:spacing w:val="-1"/>
          <w:sz w:val="24"/>
          <w:szCs w:val="24"/>
          <w:lang w:val="vi-VN"/>
        </w:rPr>
        <w:t>.</w:t>
      </w:r>
    </w:p>
    <w:p w14:paraId="020ABCA6" w14:textId="2F8AD44F" w:rsidR="00B36C78" w:rsidRPr="00CF708E" w:rsidRDefault="00B36C78" w:rsidP="00CF708E">
      <w:pPr>
        <w:spacing w:before="0"/>
        <w:ind w:left="0" w:firstLine="0"/>
        <w:rPr>
          <w:rFonts w:ascii="Times New Roman" w:eastAsia="Calibri" w:hAnsi="Times New Roman" w:cs="Times New Roman"/>
          <w:b/>
          <w:bCs/>
          <w:i/>
          <w:iCs/>
          <w:spacing w:val="4"/>
          <w:sz w:val="24"/>
          <w:szCs w:val="24"/>
          <w:lang w:val="vi-VN"/>
        </w:rPr>
      </w:pPr>
      <w:r w:rsidRPr="00CF708E">
        <w:rPr>
          <w:rFonts w:ascii="Times New Roman" w:eastAsia="Times New Roman" w:hAnsi="Times New Roman" w:cs="Times New Roman"/>
          <w:spacing w:val="4"/>
          <w:sz w:val="24"/>
          <w:szCs w:val="24"/>
        </w:rPr>
        <w:t>+  GV đánh giá thái độ làm việc, phương án trả lời của học sinh, ghi nhận và tổng hợp kết quả.</w:t>
      </w:r>
    </w:p>
    <w:p w14:paraId="66BC8899" w14:textId="2A2F265C" w:rsidR="00BA24B4" w:rsidRPr="00CF708E" w:rsidRDefault="00E05962" w:rsidP="0066692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  <w:r w:rsidR="00BA24B4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Hoạt động 2: Hình thành kiến thức</w:t>
      </w:r>
    </w:p>
    <w:p w14:paraId="77220CDF" w14:textId="2EE0D655" w:rsidR="0066692C" w:rsidRPr="00CF708E" w:rsidRDefault="00E05962" w:rsidP="0066692C">
      <w:pPr>
        <w:spacing w:before="0"/>
        <w:ind w:left="0" w:firstLine="0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</w:t>
      </w:r>
      <w:r w:rsidR="0066692C" w:rsidRPr="00CF708E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Hoạt động 2.1: </w:t>
      </w:r>
      <w:r w:rsidR="0009510C" w:rsidRPr="00CF708E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Tích của </w:t>
      </w:r>
      <w:r w:rsidR="0009510C" w:rsidRPr="00CF708E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của hai véctơ có cùng điểm đầu</w:t>
      </w:r>
    </w:p>
    <w:p w14:paraId="788680F2" w14:textId="2D2E2D40" w:rsidR="0009510C" w:rsidRPr="00CF708E" w:rsidRDefault="0066692C" w:rsidP="0066692C">
      <w:pPr>
        <w:spacing w:before="0"/>
        <w:ind w:left="0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lastRenderedPageBreak/>
        <w:t xml:space="preserve">a) Mục tiêu: 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Hiểu được tích</w:t>
      </w:r>
      <w:r w:rsidR="00BE17F5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ô hướng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="0009510C"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hai véctơ</w:t>
      </w:r>
      <w:r w:rsidR="00BE17F5"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, góc của  hai véctơ</w:t>
      </w:r>
      <w:r w:rsidR="0009510C"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có cùng điểm đầu</w:t>
      </w:r>
      <w:r w:rsidR="00BE17F5"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0014F32D" w14:textId="77777777" w:rsidR="0066692C" w:rsidRPr="00CF708E" w:rsidRDefault="0066692C" w:rsidP="0066692C">
      <w:pPr>
        <w:spacing w:before="0"/>
        <w:ind w:left="0" w:firstLine="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>b) Nội dung:</w:t>
      </w:r>
    </w:p>
    <w:p w14:paraId="3EC1B96C" w14:textId="5F8AACF1" w:rsidR="0066692C" w:rsidRPr="00CF708E" w:rsidRDefault="00E67D10" w:rsidP="0066692C">
      <w:pPr>
        <w:spacing w:before="0"/>
        <w:contextualSpacing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1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="0066692C"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BE17F5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Nêu định nghĩa được tích</w:t>
      </w:r>
      <w:r w:rsidR="00BE17F5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ô hướng</w:t>
      </w:r>
      <w:r w:rsidR="00BE17F5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="00BE17F5"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hai véctơ, góc của  hai véctơ có cùng điểm đầu.</w:t>
      </w:r>
    </w:p>
    <w:p w14:paraId="28F3474B" w14:textId="28C20D0D" w:rsidR="0066692C" w:rsidRPr="00CF708E" w:rsidRDefault="00E67D10" w:rsidP="0066692C">
      <w:pPr>
        <w:spacing w:before="0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2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="0066692C"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BE17F5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Ví dụ 1( SGK/93): Cho tam giác ABC vuông cân tại A và AB= 4cm</w:t>
      </w:r>
    </w:p>
    <w:p w14:paraId="6B90B023" w14:textId="4DBAA65F" w:rsidR="00BE17F5" w:rsidRPr="00CF708E" w:rsidRDefault="00BE17F5" w:rsidP="0066692C">
      <w:pPr>
        <w:spacing w:before="0"/>
        <w:contextualSpacing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                                    a) Tính độ dài cạnh huyền BC</w:t>
      </w:r>
    </w:p>
    <w:p w14:paraId="0C8D7909" w14:textId="21F6A670" w:rsidR="00BE17F5" w:rsidRPr="00CF708E" w:rsidRDefault="00BE17F5" w:rsidP="0066692C">
      <w:pPr>
        <w:spacing w:before="0"/>
        <w:contextualSpacing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                                    b) Tính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AB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C</m:t>
            </m:r>
          </m:e>
        </m:acc>
      </m:oMath>
      <w:r w:rsidRPr="00CF708E">
        <w:rPr>
          <w:rFonts w:ascii="Times New Roman" w:eastAsiaTheme="minorEastAsia" w:hAnsi="Times New Roman" w:cs="Times New Roman"/>
          <w:i/>
          <w:iCs/>
          <w:sz w:val="24"/>
          <w:szCs w:val="24"/>
          <w:lang w:val="vi-VN"/>
        </w:rPr>
        <w:t xml:space="preserve">;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BA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e>
        </m:acc>
      </m:oMath>
      <w:r w:rsidRPr="00CF708E">
        <w:rPr>
          <w:rFonts w:ascii="Times New Roman" w:eastAsiaTheme="minorEastAsia" w:hAnsi="Times New Roman" w:cs="Times New Roman"/>
          <w:i/>
          <w:iCs/>
          <w:sz w:val="24"/>
          <w:szCs w:val="24"/>
          <w:lang w:val="vi-VN"/>
        </w:rPr>
        <w:t>.</w:t>
      </w:r>
    </w:p>
    <w:p w14:paraId="3EB159CE" w14:textId="77777777" w:rsidR="0066692C" w:rsidRPr="00CF708E" w:rsidRDefault="0066692C" w:rsidP="0066692C">
      <w:pPr>
        <w:spacing w:before="0"/>
        <w:ind w:left="0" w:firstLine="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) Sản phẩm: 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66692C" w:rsidRPr="00CF708E" w14:paraId="6B87A33E" w14:textId="77777777" w:rsidTr="00BE17F5">
        <w:tc>
          <w:tcPr>
            <w:tcW w:w="4675" w:type="dxa"/>
          </w:tcPr>
          <w:p w14:paraId="34CF1B03" w14:textId="39DDCAEF" w:rsidR="00E67D10" w:rsidRPr="00CF708E" w:rsidRDefault="00BE17F5" w:rsidP="00BE17F5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CF708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   </w:t>
            </w:r>
            <w:r w:rsidRPr="00CF708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Trả lời h</w:t>
            </w:r>
            <w:r w:rsidRPr="00CF708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ỏi</w:t>
            </w:r>
            <w:r w:rsidRPr="00CF708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1</w:t>
            </w:r>
            <w:r w:rsidRPr="00CF708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: </w:t>
            </w:r>
            <w:r w:rsidRPr="00CF708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 </w:t>
            </w:r>
            <w:r w:rsidRPr="00CF708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CF708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+ Đ/N SGK/93- Tập 1</w:t>
            </w:r>
          </w:p>
        </w:tc>
        <w:tc>
          <w:tcPr>
            <w:tcW w:w="4675" w:type="dxa"/>
          </w:tcPr>
          <w:p w14:paraId="084C2081" w14:textId="0E5BEDC2" w:rsidR="00E67D10" w:rsidRPr="00CF708E" w:rsidRDefault="00E67D10" w:rsidP="0066692C">
            <w:pPr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</w:tbl>
    <w:p w14:paraId="19324E4F" w14:textId="121ED97A" w:rsidR="00BE17F5" w:rsidRPr="00CF708E" w:rsidRDefault="00BE17F5" w:rsidP="00BE17F5">
      <w:pPr>
        <w:spacing w:before="0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 Trả lời h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2:   +  BC = AB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e>
        </m:rad>
      </m:oMath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4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e>
        </m:rad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</w:t>
      </w:r>
    </w:p>
    <w:p w14:paraId="3DF243C6" w14:textId="516D9595" w:rsidR="00BE17F5" w:rsidRPr="00CF708E" w:rsidRDefault="00BE17F5" w:rsidP="00BE17F5">
      <w:pPr>
        <w:spacing w:before="0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                              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AB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C</m:t>
            </m:r>
          </m:e>
        </m:acc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 xml:space="preserve">AB </m:t>
                </m:r>
              </m:e>
            </m:acc>
          </m:e>
        </m:d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AC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 xml:space="preserve">  </m:t>
            </m:r>
          </m:e>
        </m:d>
      </m:oMath>
      <w:r w:rsidR="00D82C98"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. cos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AB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C</m:t>
            </m:r>
          </m:e>
        </m:acc>
      </m:oMath>
      <w:r w:rsidR="00D82C98"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)= 4.4.cos</w:t>
      </w:r>
      <m:oMath>
        <m:acc>
          <m:accPr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>BAC</m:t>
            </m:r>
          </m:e>
        </m:acc>
      </m:oMath>
      <w:r w:rsidR="00D82C98"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= 16.cos</w:t>
      </w:r>
      <m:oMath>
        <m:sSup>
          <m:sSupPr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>9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="00D82C98"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=0</w:t>
      </w:r>
    </w:p>
    <w:p w14:paraId="6657A0E8" w14:textId="67D3A982" w:rsidR="0066692C" w:rsidRPr="00CF708E" w:rsidRDefault="00D82C98" w:rsidP="00D82C98">
      <w:pPr>
        <w:spacing w:before="0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                              + </w:t>
      </w:r>
      <w:r w:rsidRPr="00CF708E">
        <w:rPr>
          <w:rFonts w:ascii="Times New Roman" w:eastAsiaTheme="minorEastAsia" w:hAnsi="Times New Roman" w:cs="Times New Roman"/>
          <w:i/>
          <w:iCs/>
          <w:sz w:val="24"/>
          <w:szCs w:val="24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BA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e>
        </m:acc>
      </m:oMath>
      <w:r w:rsidRPr="00CF708E">
        <w:rPr>
          <w:rFonts w:ascii="Times New Roman" w:eastAsiaTheme="minorEastAsia" w:hAnsi="Times New Roman" w:cs="Times New Roman"/>
          <w:i/>
          <w:iCs/>
          <w:sz w:val="24"/>
          <w:szCs w:val="24"/>
          <w:lang w:val="vi-VN"/>
        </w:rPr>
        <w:t>=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 xml:space="preserve">BA </m:t>
                </m:r>
              </m:e>
            </m:acc>
          </m:e>
        </m:d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BC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 xml:space="preserve">  </m:t>
            </m:r>
          </m:e>
        </m:d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. cos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BA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e>
        </m:acc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)= 4.4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e>
        </m:rad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.cos</w:t>
      </w:r>
      <m:oMath>
        <m:acc>
          <m:accPr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>ABC</m:t>
            </m:r>
          </m:e>
        </m:acc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= 16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e>
        </m:rad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.cos</w:t>
      </w:r>
      <m:oMath>
        <m:sSup>
          <m:sSupPr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>45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=16</w:t>
      </w:r>
    </w:p>
    <w:p w14:paraId="2D865912" w14:textId="5B2C0FAA" w:rsidR="0037758B" w:rsidRPr="00CF708E" w:rsidRDefault="0037758B" w:rsidP="00E67D10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thực hiện: </w:t>
      </w:r>
    </w:p>
    <w:p w14:paraId="7FCCC57A" w14:textId="77777777" w:rsidR="00581B60" w:rsidRPr="00CF708E" w:rsidRDefault="00581B60" w:rsidP="00E87705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Giao nhiệm vụ: </w:t>
      </w:r>
    </w:p>
    <w:p w14:paraId="6DC0E92E" w14:textId="0ADD7A84" w:rsidR="00581B60" w:rsidRPr="00CF708E" w:rsidRDefault="00C86C1D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+ </w:t>
      </w:r>
      <w:r w:rsidR="00581B60"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Gv trình chiếu câu hỏi thảo luận.</w:t>
      </w:r>
    </w:p>
    <w:p w14:paraId="1CBE8053" w14:textId="6DB1DC7D" w:rsidR="00581B60" w:rsidRPr="00CF708E" w:rsidRDefault="00C86C1D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+ </w:t>
      </w:r>
      <w:r w:rsidR="00581B60"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GV chia lớp thành </w:t>
      </w:r>
      <w:r w:rsidR="00581B60"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4</w:t>
      </w:r>
      <w:r w:rsidR="00581B60"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 nhóm</w:t>
      </w:r>
      <w:r w:rsidR="00581B60"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và phát mỗi nhóm 1 tờ giấy A0.</w:t>
      </w:r>
    </w:p>
    <w:p w14:paraId="534DB84F" w14:textId="77777777" w:rsidR="00581B60" w:rsidRPr="00CF708E" w:rsidRDefault="00581B60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 Thực hiện nhiệm vụ:</w:t>
      </w: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</w:p>
    <w:p w14:paraId="6356F62E" w14:textId="77777777" w:rsidR="00E87705" w:rsidRPr="00CF708E" w:rsidRDefault="00C86C1D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+ </w:t>
      </w:r>
      <w:r w:rsidR="00581B60"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HS thảo luận và phân công nhau cùng viết các kiến thức trên phiếu học tập theo hoạt độ</w:t>
      </w:r>
      <w:r w:rsidR="00E87705"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ng cá nhân, sau</w:t>
      </w:r>
      <w:r w:rsidR="00581B60"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đó </w:t>
      </w:r>
    </w:p>
    <w:p w14:paraId="67A48577" w14:textId="1A2F235F" w:rsidR="00581B60" w:rsidRPr="00CF708E" w:rsidRDefault="00581B60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thống nhất trong tổ để ghi ra kết quả của nhóm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 vào tờ A0.</w:t>
      </w:r>
    </w:p>
    <w:p w14:paraId="2DA10D1C" w14:textId="1CFE6E0F" w:rsidR="00581B60" w:rsidRPr="00CF708E" w:rsidRDefault="00C86C1D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+ </w:t>
      </w:r>
      <w:r w:rsidR="00581B60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Giáo viên đi đến các nhóm quan sát các nhóm hoạt động, đặt câu hỏi gợi ý cho các nhóm khi cần thiết.</w:t>
      </w:r>
    </w:p>
    <w:p w14:paraId="1680ADB6" w14:textId="77777777" w:rsidR="00581B60" w:rsidRPr="00CF708E" w:rsidRDefault="00581B60" w:rsidP="00E87705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Báo cáo, thảo luận: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HS treo phiếu học tập tại vị trí của nhóm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 và báo cáo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.</w:t>
      </w:r>
    </w:p>
    <w:p w14:paraId="6194DDFB" w14:textId="77777777" w:rsidR="00581B60" w:rsidRPr="00CF708E" w:rsidRDefault="00581B60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Kết luận, nhận định: </w:t>
      </w:r>
    </w:p>
    <w:p w14:paraId="2714CF3C" w14:textId="67D0E7E0" w:rsidR="00581B60" w:rsidRPr="00CF708E" w:rsidRDefault="00C86C1D" w:rsidP="00E87705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+ </w:t>
      </w:r>
      <w:r w:rsidR="00581B60"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G</w:t>
      </w:r>
      <w:r w:rsidR="00581B60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v nhận xét các nhóm: </w:t>
      </w:r>
      <w:r w:rsidR="00581B60" w:rsidRPr="00CF708E">
        <w:rPr>
          <w:rFonts w:ascii="Times New Roman" w:eastAsia="Calibri" w:hAnsi="Times New Roman" w:cs="Times New Roman"/>
          <w:bCs/>
          <w:iCs/>
          <w:kern w:val="24"/>
          <w:sz w:val="24"/>
          <w:szCs w:val="24"/>
        </w:rPr>
        <w:t>Quan sát hoạt động của các nhóm và đánh giá thông qua bảng kiểm.</w:t>
      </w:r>
    </w:p>
    <w:p w14:paraId="645EFD99" w14:textId="77777777" w:rsidR="00581B60" w:rsidRPr="00CF708E" w:rsidRDefault="00581B60" w:rsidP="00581B60">
      <w:pPr>
        <w:spacing w:before="0" w:line="276" w:lineRule="auto"/>
        <w:ind w:left="0" w:firstLine="0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ảng kiểm</w:t>
      </w:r>
    </w:p>
    <w:tbl>
      <w:tblPr>
        <w:tblStyle w:val="BngTK11"/>
        <w:tblW w:w="9780" w:type="dxa"/>
        <w:tblInd w:w="421" w:type="dxa"/>
        <w:tblLook w:val="01E0" w:firstRow="1" w:lastRow="1" w:firstColumn="1" w:lastColumn="1" w:noHBand="0" w:noVBand="0"/>
      </w:tblPr>
      <w:tblGrid>
        <w:gridCol w:w="5244"/>
        <w:gridCol w:w="993"/>
        <w:gridCol w:w="1134"/>
        <w:gridCol w:w="2409"/>
      </w:tblGrid>
      <w:tr w:rsidR="00581B60" w:rsidRPr="00CF708E" w14:paraId="7D76C7ED" w14:textId="77777777" w:rsidTr="00F87B7D">
        <w:trPr>
          <w:trHeight w:val="388"/>
        </w:trPr>
        <w:tc>
          <w:tcPr>
            <w:tcW w:w="5244" w:type="dxa"/>
            <w:vAlign w:val="center"/>
          </w:tcPr>
          <w:p w14:paraId="2B33B764" w14:textId="77777777" w:rsidR="00581B60" w:rsidRPr="00CF708E" w:rsidRDefault="00581B60" w:rsidP="00581B60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Yêu</w:t>
            </w:r>
            <w:r w:rsidRPr="00CF708E">
              <w:rPr>
                <w:rFonts w:eastAsia="Calibri" w:cs="Times New Roman"/>
                <w:b/>
                <w:sz w:val="24"/>
                <w:szCs w:val="24"/>
                <w:lang w:val="vi-VN"/>
              </w:rPr>
              <w:t xml:space="preserve"> cầu</w:t>
            </w:r>
          </w:p>
        </w:tc>
        <w:tc>
          <w:tcPr>
            <w:tcW w:w="993" w:type="dxa"/>
            <w:vAlign w:val="center"/>
          </w:tcPr>
          <w:p w14:paraId="7A0F44E0" w14:textId="77777777" w:rsidR="00581B60" w:rsidRPr="00CF708E" w:rsidRDefault="00581B60" w:rsidP="00581B60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Có</w:t>
            </w:r>
          </w:p>
        </w:tc>
        <w:tc>
          <w:tcPr>
            <w:tcW w:w="1134" w:type="dxa"/>
            <w:vAlign w:val="center"/>
          </w:tcPr>
          <w:p w14:paraId="36D24581" w14:textId="77777777" w:rsidR="00581B60" w:rsidRPr="00CF708E" w:rsidRDefault="00581B60" w:rsidP="00581B60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Không</w:t>
            </w:r>
          </w:p>
        </w:tc>
        <w:tc>
          <w:tcPr>
            <w:tcW w:w="2409" w:type="dxa"/>
          </w:tcPr>
          <w:p w14:paraId="3BC130B8" w14:textId="77777777" w:rsidR="00581B60" w:rsidRPr="00CF708E" w:rsidRDefault="00581B60" w:rsidP="00581B60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Đánh giá năng lực</w:t>
            </w:r>
          </w:p>
        </w:tc>
      </w:tr>
      <w:tr w:rsidR="00581B60" w:rsidRPr="00CF708E" w14:paraId="690EB222" w14:textId="77777777" w:rsidTr="00F87B7D">
        <w:tc>
          <w:tcPr>
            <w:tcW w:w="5244" w:type="dxa"/>
            <w:vAlign w:val="center"/>
          </w:tcPr>
          <w:p w14:paraId="50E0BB12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Tự giác, chủ động trong hoạt động nhóm</w:t>
            </w:r>
          </w:p>
        </w:tc>
        <w:tc>
          <w:tcPr>
            <w:tcW w:w="993" w:type="dxa"/>
          </w:tcPr>
          <w:p w14:paraId="587571A3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C955AB9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409" w:type="dxa"/>
            <w:vMerge w:val="restart"/>
          </w:tcPr>
          <w:p w14:paraId="78C6433F" w14:textId="5982F553" w:rsidR="00581B60" w:rsidRPr="00CF708E" w:rsidRDefault="00C86C1D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vi-VN"/>
              </w:rPr>
              <w:t xml:space="preserve">      </w:t>
            </w:r>
            <w:r w:rsidR="00581B60" w:rsidRPr="00CF708E">
              <w:rPr>
                <w:rFonts w:eastAsia="Calibri" w:cs="Times New Roman"/>
                <w:sz w:val="24"/>
                <w:szCs w:val="24"/>
              </w:rPr>
              <w:t>Giao tiếp</w:t>
            </w:r>
          </w:p>
        </w:tc>
      </w:tr>
      <w:tr w:rsidR="00581B60" w:rsidRPr="00CF708E" w14:paraId="5E62053A" w14:textId="77777777" w:rsidTr="00F87B7D">
        <w:trPr>
          <w:trHeight w:val="248"/>
        </w:trPr>
        <w:tc>
          <w:tcPr>
            <w:tcW w:w="5244" w:type="dxa"/>
            <w:vAlign w:val="center"/>
          </w:tcPr>
          <w:p w14:paraId="73D4B211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  <w:r w:rsidRPr="00CF708E">
              <w:rPr>
                <w:rFonts w:eastAsia="Calibri" w:cs="Times New Roman"/>
                <w:sz w:val="24"/>
                <w:szCs w:val="24"/>
              </w:rPr>
              <w:t>Bố trí thời gian hợp lí</w:t>
            </w:r>
          </w:p>
        </w:tc>
        <w:tc>
          <w:tcPr>
            <w:tcW w:w="993" w:type="dxa"/>
          </w:tcPr>
          <w:p w14:paraId="41C02FB6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04F32493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409" w:type="dxa"/>
            <w:vMerge/>
          </w:tcPr>
          <w:p w14:paraId="7ECECB81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  <w:tr w:rsidR="00581B60" w:rsidRPr="00CF708E" w14:paraId="40FC1CA3" w14:textId="77777777" w:rsidTr="00F87B7D">
        <w:tc>
          <w:tcPr>
            <w:tcW w:w="5244" w:type="dxa"/>
            <w:vAlign w:val="center"/>
          </w:tcPr>
          <w:p w14:paraId="716F7B87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Hoàn thành hoạt động nhóm đúng hạn</w:t>
            </w:r>
          </w:p>
        </w:tc>
        <w:tc>
          <w:tcPr>
            <w:tcW w:w="993" w:type="dxa"/>
          </w:tcPr>
          <w:p w14:paraId="5CE2D4BD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050849AE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409" w:type="dxa"/>
            <w:vMerge/>
          </w:tcPr>
          <w:p w14:paraId="29FF44B8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  <w:tr w:rsidR="00581B60" w:rsidRPr="00CF708E" w14:paraId="0F269E12" w14:textId="77777777" w:rsidTr="00F87B7D">
        <w:tc>
          <w:tcPr>
            <w:tcW w:w="5244" w:type="dxa"/>
            <w:vAlign w:val="center"/>
          </w:tcPr>
          <w:p w14:paraId="22E3723B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Thảo luận và đóng góp ý kiến của các thành viên</w:t>
            </w:r>
          </w:p>
        </w:tc>
        <w:tc>
          <w:tcPr>
            <w:tcW w:w="993" w:type="dxa"/>
          </w:tcPr>
          <w:p w14:paraId="0AA2132F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06C6AC13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409" w:type="dxa"/>
            <w:vMerge/>
          </w:tcPr>
          <w:p w14:paraId="0EC3F8A5" w14:textId="77777777" w:rsidR="00581B60" w:rsidRPr="00CF708E" w:rsidRDefault="00581B60" w:rsidP="00581B60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</w:tbl>
    <w:p w14:paraId="136D3E6A" w14:textId="1C83227B" w:rsidR="00BC71E7" w:rsidRPr="00CF708E" w:rsidRDefault="00BC71E7" w:rsidP="00BC71E7">
      <w:pPr>
        <w:spacing w:before="0"/>
        <w:ind w:left="0" w:firstLine="0"/>
        <w:jc w:val="both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Hoạt động 2.2: </w:t>
      </w:r>
      <w:r w:rsidR="00581B60" w:rsidRPr="00CF708E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Tích của </w:t>
      </w:r>
      <w:r w:rsidR="00581B60" w:rsidRPr="00CF708E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của hai véctơ tùy ý</w:t>
      </w:r>
    </w:p>
    <w:p w14:paraId="61001A55" w14:textId="77777777" w:rsidR="00BC71E7" w:rsidRPr="00CF708E" w:rsidRDefault="00BC71E7" w:rsidP="00BC71E7">
      <w:pPr>
        <w:spacing w:before="0"/>
        <w:ind w:left="0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</w:rPr>
        <w:t>a) Mục tiêu</w:t>
      </w:r>
    </w:p>
    <w:p w14:paraId="5BFF2710" w14:textId="783C4187" w:rsidR="00BC71E7" w:rsidRPr="00CF708E" w:rsidRDefault="00BC71E7" w:rsidP="00BC71E7">
      <w:pPr>
        <w:spacing w:before="0"/>
        <w:ind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>.</w:t>
      </w:r>
      <w:r w:rsidR="00581B60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+  Hiểu được tích</w:t>
      </w:r>
      <w:r w:rsidR="00581B60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ô hướng</w:t>
      </w:r>
      <w:r w:rsidR="00581B60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="00581B60"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hai véctơ tùy ý</w:t>
      </w:r>
    </w:p>
    <w:p w14:paraId="545A44EC" w14:textId="200BF36F" w:rsidR="00581B60" w:rsidRPr="00CF708E" w:rsidRDefault="00581B60" w:rsidP="00BC71E7">
      <w:pPr>
        <w:spacing w:before="0"/>
        <w:ind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+ Hiểu được góc của  hai véctơ tùy ý</w:t>
      </w:r>
    </w:p>
    <w:p w14:paraId="3AAAC00B" w14:textId="61A1039E" w:rsidR="00581B60" w:rsidRPr="00CF708E" w:rsidRDefault="00581B60" w:rsidP="00BC71E7">
      <w:pPr>
        <w:spacing w:before="0"/>
        <w:ind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+ Sử dụng  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được tích</w:t>
      </w: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ô hướng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hai véctơ, góc của  hai véctơ tùy ý trong giải bài toán</w:t>
      </w:r>
    </w:p>
    <w:p w14:paraId="668A7823" w14:textId="77777777" w:rsidR="00BC71E7" w:rsidRPr="00CF708E" w:rsidRDefault="00BC71E7" w:rsidP="00BC71E7">
      <w:pPr>
        <w:spacing w:before="0"/>
        <w:ind w:left="0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</w:rPr>
        <w:t>b) Nội dung</w:t>
      </w:r>
    </w:p>
    <w:p w14:paraId="4BECF692" w14:textId="527C20F6" w:rsidR="00D97133" w:rsidRPr="00CF708E" w:rsidRDefault="00BC71E7" w:rsidP="00D97133">
      <w:pPr>
        <w:spacing w:before="0"/>
        <w:contextualSpacing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97133"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="00D97133"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D97133"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1</w:t>
      </w:r>
      <w:r w:rsidR="00D97133"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="00D97133"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="00D97133" w:rsidRPr="00CF708E">
        <w:rPr>
          <w:rFonts w:ascii="Times New Roman" w:hAnsi="Times New Roman" w:cs="Times New Roman"/>
          <w:sz w:val="24"/>
          <w:szCs w:val="24"/>
          <w:lang w:val="vi-VN"/>
        </w:rPr>
        <w:t>Tìm hiểu và n</w:t>
      </w:r>
      <w:r w:rsidR="00D97133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êu định nghĩa được tích</w:t>
      </w:r>
      <w:r w:rsidR="00D97133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ô hướng</w:t>
      </w:r>
      <w:r w:rsidR="00D97133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="00D97133" w:rsidRPr="00CF708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hai véctơ, góc của  hai véctơ tùy ý</w:t>
      </w:r>
    </w:p>
    <w:p w14:paraId="271FCAEA" w14:textId="77777777" w:rsidR="00AF40FA" w:rsidRPr="00CF708E" w:rsidRDefault="00D97133" w:rsidP="00AF40FA">
      <w:pPr>
        <w:tabs>
          <w:tab w:val="left" w:pos="2160"/>
          <w:tab w:val="left" w:pos="2268"/>
        </w:tabs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2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AF40FA" w:rsidRPr="00CF708E">
        <w:rPr>
          <w:rFonts w:ascii="Times New Roman" w:eastAsia="Calibri" w:hAnsi="Times New Roman" w:cs="Times New Roman"/>
          <w:sz w:val="24"/>
          <w:szCs w:val="24"/>
        </w:rPr>
        <w:t>Cho hình vuông ABCD tâm O, cạnh bằng a. Tính:</w:t>
      </w:r>
    </w:p>
    <w:p w14:paraId="09B83C97" w14:textId="77777777" w:rsidR="00AF40FA" w:rsidRPr="00CF708E" w:rsidRDefault="00D75839" w:rsidP="00AF40FA">
      <w:pPr>
        <w:numPr>
          <w:ilvl w:val="0"/>
          <w:numId w:val="40"/>
        </w:numPr>
        <w:tabs>
          <w:tab w:val="left" w:pos="2160"/>
          <w:tab w:val="left" w:pos="2268"/>
        </w:tabs>
        <w:spacing w:before="0" w:after="160" w:line="259" w:lineRule="auto"/>
        <w:ind w:right="-16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00" w:dyaOrig="340" w14:anchorId="4AD4F874">
          <v:shape id="_x0000_i1099" type="#_x0000_t75" alt="" style="width:39.75pt;height:17.25pt;mso-width-percent:0;mso-height-percent:0;mso-width-percent:0;mso-height-percent:0" o:ole="">
            <v:imagedata r:id="rId26" o:title=""/>
          </v:shape>
          <o:OLEObject Type="Embed" ProgID="Equation.DSMT4" ShapeID="_x0000_i1099" DrawAspect="Content" ObjectID="_1722934050" r:id="rId27"/>
        </w:object>
      </w:r>
      <w:r w:rsidR="00AF40FA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BF92E90" w14:textId="77777777" w:rsidR="00AF40FA" w:rsidRPr="00CF708E" w:rsidRDefault="00D75839" w:rsidP="00AF40FA">
      <w:pPr>
        <w:numPr>
          <w:ilvl w:val="0"/>
          <w:numId w:val="40"/>
        </w:numPr>
        <w:tabs>
          <w:tab w:val="left" w:pos="2160"/>
          <w:tab w:val="left" w:pos="2268"/>
        </w:tabs>
        <w:spacing w:before="0" w:after="160" w:line="259" w:lineRule="auto"/>
        <w:ind w:right="-16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20" w:dyaOrig="340" w14:anchorId="674C496A">
          <v:shape id="_x0000_i1098" type="#_x0000_t75" alt="" style="width:41.25pt;height:17.25pt;mso-width-percent:0;mso-height-percent:0;mso-width-percent:0;mso-height-percent:0" o:ole="">
            <v:imagedata r:id="rId28" o:title=""/>
          </v:shape>
          <o:OLEObject Type="Embed" ProgID="Equation.DSMT4" ShapeID="_x0000_i1098" DrawAspect="Content" ObjectID="_1722934051" r:id="rId29"/>
        </w:object>
      </w:r>
      <w:r w:rsidR="00AF40FA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9FB47D7" w14:textId="6A442374" w:rsidR="00AF40FA" w:rsidRPr="00CF708E" w:rsidRDefault="00D75839" w:rsidP="00AF40FA">
      <w:pPr>
        <w:numPr>
          <w:ilvl w:val="0"/>
          <w:numId w:val="40"/>
        </w:numPr>
        <w:tabs>
          <w:tab w:val="left" w:pos="2160"/>
          <w:tab w:val="left" w:pos="2268"/>
        </w:tabs>
        <w:spacing w:before="0" w:after="160" w:line="259" w:lineRule="auto"/>
        <w:ind w:right="-16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00" w:dyaOrig="340" w14:anchorId="74A94816">
          <v:shape id="_x0000_i1097" type="#_x0000_t75" alt="" style="width:39.75pt;height:17.25pt;mso-width-percent:0;mso-height-percent:0;mso-width-percent:0;mso-height-percent:0" o:ole="">
            <v:imagedata r:id="rId30" o:title=""/>
          </v:shape>
          <o:OLEObject Type="Embed" ProgID="Equation.DSMT4" ShapeID="_x0000_i1097" DrawAspect="Content" ObjectID="_1722934052" r:id="rId31"/>
        </w:object>
      </w:r>
      <w:r w:rsidR="00AF40FA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F40FA" w:rsidRPr="00CF708E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55168" behindDoc="1" locked="0" layoutInCell="1" allowOverlap="1" wp14:anchorId="38C2A92D" wp14:editId="751199AD">
            <wp:simplePos x="0" y="0"/>
            <wp:positionH relativeFrom="column">
              <wp:posOffset>4488815</wp:posOffset>
            </wp:positionH>
            <wp:positionV relativeFrom="paragraph">
              <wp:posOffset>11430</wp:posOffset>
            </wp:positionV>
            <wp:extent cx="1838325" cy="1809750"/>
            <wp:effectExtent l="0" t="0" r="9525" b="0"/>
            <wp:wrapNone/>
            <wp:docPr id="26" name="Picture 26" descr="https://scontent.xx.fbcdn.net/v/t1.15752-9/46498063_527619931070217_7725363593780133888_n.png?_nc_cat=105&amp;_nc_ad=z-m&amp;_nc_cid=0&amp;_nc_ht=scontent.xx&amp;oh=455116c671268dd78eadf4805c1e76fc&amp;oe=5CB18C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scontent.xx.fbcdn.net/v/t1.15752-9/46498063_527619931070217_7725363593780133888_n.png?_nc_cat=105&amp;_nc_ad=z-m&amp;_nc_cid=0&amp;_nc_ht=scontent.xx&amp;oh=455116c671268dd78eadf4805c1e76fc&amp;oe=5CB18C0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F40FA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80D6E2B" w14:textId="77777777" w:rsidR="00AF40FA" w:rsidRPr="00CF708E" w:rsidRDefault="00AF40FA" w:rsidP="00AF40FA">
      <w:pPr>
        <w:tabs>
          <w:tab w:val="left" w:pos="2268"/>
        </w:tabs>
        <w:spacing w:before="0"/>
        <w:ind w:left="0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c) Sản phẩm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:</w:t>
      </w:r>
    </w:p>
    <w:p w14:paraId="13C2767D" w14:textId="0474076C" w:rsidR="00AF40FA" w:rsidRPr="00CF708E" w:rsidRDefault="00AF40FA" w:rsidP="00AF40FA">
      <w:pPr>
        <w:tabs>
          <w:tab w:val="left" w:pos="2160"/>
          <w:tab w:val="left" w:pos="2268"/>
        </w:tabs>
        <w:spacing w:before="0" w:after="160" w:line="259" w:lineRule="auto"/>
        <w:ind w:left="360" w:right="-164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rả lời h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1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</w:t>
      </w:r>
      <w:r w:rsidRPr="00CF708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+ Đ/N SGK/94- Tập 1</w:t>
      </w:r>
    </w:p>
    <w:p w14:paraId="26484F23" w14:textId="642214BC" w:rsidR="00AF40FA" w:rsidRPr="00CF708E" w:rsidRDefault="00AF40FA" w:rsidP="00AF40FA">
      <w:pPr>
        <w:tabs>
          <w:tab w:val="left" w:pos="2160"/>
          <w:tab w:val="left" w:pos="2268"/>
        </w:tabs>
        <w:spacing w:before="0"/>
        <w:ind w:right="-164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rả lời h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2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                                                                                               </w:t>
      </w:r>
    </w:p>
    <w:p w14:paraId="104CFFCF" w14:textId="2A84803C" w:rsidR="00AF40FA" w:rsidRPr="00CF708E" w:rsidRDefault="00AF40FA" w:rsidP="00AF40FA">
      <w:pPr>
        <w:tabs>
          <w:tab w:val="left" w:pos="2160"/>
          <w:tab w:val="left" w:pos="2268"/>
        </w:tabs>
        <w:spacing w:before="0"/>
        <w:ind w:left="0" w:right="-1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Pr="00CF708E">
        <w:rPr>
          <w:rFonts w:ascii="Times New Roman" w:hAnsi="Times New Roman" w:cs="Times New Roman"/>
          <w:sz w:val="24"/>
          <w:szCs w:val="24"/>
        </w:rPr>
        <w:t xml:space="preserve">Do </w:t>
      </w:r>
      <w:r w:rsidR="00D75839" w:rsidRPr="00CF708E">
        <w:rPr>
          <w:rFonts w:ascii="Times New Roman" w:hAnsi="Times New Roman" w:cs="Times New Roman"/>
          <w:noProof/>
          <w:position w:val="-10"/>
        </w:rPr>
        <w:object w:dxaOrig="840" w:dyaOrig="380" w14:anchorId="1AD6EA60">
          <v:shape id="_x0000_i1096" type="#_x0000_t75" alt="" style="width:42pt;height:18.75pt;mso-width-percent:0;mso-height-percent:0;mso-width-percent:0;mso-height-percent:0" o:ole="">
            <v:imagedata r:id="rId33" o:title=""/>
          </v:shape>
          <o:OLEObject Type="Embed" ProgID="Equation.DSMT4" ShapeID="_x0000_i1096" DrawAspect="Content" ObjectID="_1722934053" r:id="rId34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cùng hướng nên </w:t>
      </w:r>
      <w:r w:rsidR="00D75839" w:rsidRPr="00CF708E">
        <w:rPr>
          <w:rFonts w:ascii="Times New Roman" w:hAnsi="Times New Roman" w:cs="Times New Roman"/>
          <w:noProof/>
          <w:position w:val="-18"/>
        </w:rPr>
        <w:object w:dxaOrig="1520" w:dyaOrig="499" w14:anchorId="41EA36EC">
          <v:shape id="_x0000_i1095" type="#_x0000_t75" alt="" style="width:75.75pt;height:24.75pt;mso-width-percent:0;mso-height-percent:0;mso-width-percent:0;mso-height-percent:0" o:ole="">
            <v:imagedata r:id="rId35" o:title=""/>
          </v:shape>
          <o:OLEObject Type="Embed" ProgID="Equation.DSMT4" ShapeID="_x0000_i1095" DrawAspect="Content" ObjectID="_1722934054" r:id="rId36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FE54C7" w14:textId="1698ED38" w:rsidR="00AF40FA" w:rsidRPr="00CF708E" w:rsidRDefault="00AF40FA" w:rsidP="00AF40FA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CF708E">
        <w:rPr>
          <w:rFonts w:ascii="Times New Roman" w:hAnsi="Times New Roman" w:cs="Times New Roman"/>
          <w:sz w:val="24"/>
          <w:szCs w:val="24"/>
        </w:rPr>
        <w:t xml:space="preserve">Do đó: </w:t>
      </w:r>
      <w:r w:rsidR="00D75839" w:rsidRPr="00D75839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640" w:dyaOrig="499" w14:anchorId="5149D19A">
          <v:shape id="_x0000_i1094" type="#_x0000_t75" alt="" style="width:182.25pt;height:24.75pt;mso-width-percent:0;mso-height-percent:0;mso-width-percent:0;mso-height-percent:0" o:ole="">
            <v:imagedata r:id="rId37" o:title=""/>
          </v:shape>
          <o:OLEObject Type="Embed" ProgID="Equation.DSMT4" ShapeID="_x0000_i1094" DrawAspect="Content" ObjectID="_1722934055" r:id="rId38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07596B" w14:textId="4F5C3187" w:rsidR="00AF40FA" w:rsidRPr="00CF708E" w:rsidRDefault="00AF40FA" w:rsidP="00AF40FA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sz w:val="24"/>
          <w:szCs w:val="24"/>
          <w:lang w:val="vi-VN"/>
        </w:rPr>
        <w:t xml:space="preserve">      b) </w:t>
      </w:r>
      <w:r w:rsidRPr="00CF708E">
        <w:rPr>
          <w:rFonts w:ascii="Times New Roman" w:hAnsi="Times New Roman" w:cs="Times New Roman"/>
          <w:sz w:val="24"/>
          <w:szCs w:val="24"/>
        </w:rPr>
        <w:t xml:space="preserve">Hai vectơ </w:t>
      </w:r>
      <w:r w:rsidR="00D75839" w:rsidRPr="00CF708E">
        <w:rPr>
          <w:rFonts w:ascii="Times New Roman" w:hAnsi="Times New Roman" w:cs="Times New Roman"/>
          <w:noProof/>
          <w:position w:val="-10"/>
        </w:rPr>
        <w:object w:dxaOrig="840" w:dyaOrig="380" w14:anchorId="17FAE0EE">
          <v:shape id="_x0000_i1093" type="#_x0000_t75" alt="" style="width:42pt;height:18.75pt;mso-width-percent:0;mso-height-percent:0;mso-width-percent:0;mso-height-percent:0" o:ole="">
            <v:imagedata r:id="rId39" o:title=""/>
          </v:shape>
          <o:OLEObject Type="Embed" ProgID="Equation.DSMT4" ShapeID="_x0000_i1093" DrawAspect="Content" ObjectID="_1722934056" r:id="rId40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cùng hướng, do đó </w:t>
      </w:r>
      <w:r w:rsidR="00D75839" w:rsidRPr="00CF708E">
        <w:rPr>
          <w:rFonts w:ascii="Times New Roman" w:hAnsi="Times New Roman" w:cs="Times New Roman"/>
          <w:noProof/>
          <w:position w:val="-18"/>
        </w:rPr>
        <w:object w:dxaOrig="2820" w:dyaOrig="499" w14:anchorId="0E93D817">
          <v:shape id="_x0000_i1092" type="#_x0000_t75" alt="" style="width:141pt;height:24.75pt;mso-width-percent:0;mso-height-percent:0;mso-width-percent:0;mso-height-percent:0" o:ole="">
            <v:imagedata r:id="rId41" o:title=""/>
          </v:shape>
          <o:OLEObject Type="Embed" ProgID="Equation.DSMT4" ShapeID="_x0000_i1092" DrawAspect="Content" ObjectID="_1722934057" r:id="rId42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FE32EB" w14:textId="77777777" w:rsidR="00AF40FA" w:rsidRPr="00CF708E" w:rsidRDefault="00AF40FA" w:rsidP="00AF40FA">
      <w:pPr>
        <w:tabs>
          <w:tab w:val="left" w:pos="2160"/>
          <w:tab w:val="left" w:pos="2268"/>
        </w:tabs>
        <w:spacing w:before="0"/>
        <w:ind w:left="2160" w:right="-164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="00D75839" w:rsidRPr="00D758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000" w:dyaOrig="700" w14:anchorId="58D5A4B9">
          <v:shape id="_x0000_i1091" type="#_x0000_t75" alt="" style="width:249.75pt;height:35.25pt;mso-width-percent:0;mso-height-percent:0;mso-width-percent:0;mso-height-percent:0" o:ole="">
            <v:imagedata r:id="rId43" o:title=""/>
          </v:shape>
          <o:OLEObject Type="Embed" ProgID="Equation.DSMT4" ShapeID="_x0000_i1091" DrawAspect="Content" ObjectID="_1722934058" r:id="rId44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F41B11" w14:textId="557B4395" w:rsidR="00AF40FA" w:rsidRPr="00CF708E" w:rsidRDefault="00AF40FA" w:rsidP="00AF40FA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sz w:val="24"/>
          <w:szCs w:val="24"/>
          <w:lang w:val="vi-VN"/>
        </w:rPr>
        <w:t xml:space="preserve">      c) </w:t>
      </w:r>
      <w:r w:rsidRPr="00CF708E">
        <w:rPr>
          <w:rFonts w:ascii="Times New Roman" w:hAnsi="Times New Roman" w:cs="Times New Roman"/>
          <w:sz w:val="24"/>
          <w:szCs w:val="24"/>
        </w:rPr>
        <w:t xml:space="preserve">Hai vectơ </w:t>
      </w:r>
      <w:r w:rsidR="00D75839" w:rsidRPr="00CF708E">
        <w:rPr>
          <w:rFonts w:ascii="Times New Roman" w:hAnsi="Times New Roman" w:cs="Times New Roman"/>
          <w:noProof/>
          <w:position w:val="-10"/>
        </w:rPr>
        <w:object w:dxaOrig="800" w:dyaOrig="380" w14:anchorId="171D3A28">
          <v:shape id="_x0000_i1090" type="#_x0000_t75" alt="" style="width:39.75pt;height:18.75pt;mso-width-percent:0;mso-height-percent:0;mso-width-percent:0;mso-height-percent:0" o:ole="">
            <v:imagedata r:id="rId45" o:title=""/>
          </v:shape>
          <o:OLEObject Type="Embed" ProgID="Equation.DSMT4" ShapeID="_x0000_i1090" DrawAspect="Content" ObjectID="_1722934059" r:id="rId46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ngược hướng, do đó </w:t>
      </w:r>
      <w:r w:rsidR="00D75839" w:rsidRPr="00CF708E">
        <w:rPr>
          <w:rFonts w:ascii="Times New Roman" w:hAnsi="Times New Roman" w:cs="Times New Roman"/>
          <w:noProof/>
          <w:position w:val="-10"/>
        </w:rPr>
        <w:object w:dxaOrig="1680" w:dyaOrig="420" w14:anchorId="574CC80D">
          <v:shape id="_x0000_i1089" type="#_x0000_t75" alt="" style="width:84pt;height:21pt;mso-width-percent:0;mso-height-percent:0;mso-width-percent:0;mso-height-percent:0" o:ole="">
            <v:imagedata r:id="rId47" o:title=""/>
          </v:shape>
          <o:OLEObject Type="Embed" ProgID="Equation.DSMT4" ShapeID="_x0000_i1089" DrawAspect="Content" ObjectID="_1722934060" r:id="rId48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BF2FC4" w14:textId="77777777" w:rsidR="00AF40FA" w:rsidRPr="00CF708E" w:rsidRDefault="00AF40FA" w:rsidP="00AF40FA">
      <w:pPr>
        <w:tabs>
          <w:tab w:val="left" w:pos="2160"/>
          <w:tab w:val="left" w:pos="2268"/>
        </w:tabs>
        <w:spacing w:before="0"/>
        <w:ind w:left="2160" w:right="-164"/>
        <w:jc w:val="both"/>
        <w:rPr>
          <w:rFonts w:ascii="Times New Roman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sz w:val="24"/>
          <w:szCs w:val="24"/>
        </w:rPr>
        <w:t xml:space="preserve">Suy ra </w:t>
      </w:r>
      <w:r w:rsidR="00D75839" w:rsidRPr="00D758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400" w:dyaOrig="680" w14:anchorId="37A38B6A">
          <v:shape id="_x0000_i1088" type="#_x0000_t75" alt="" style="width:270pt;height:33.75pt;mso-width-percent:0;mso-height-percent:0;mso-width-percent:0;mso-height-percent:0" o:ole="">
            <v:imagedata r:id="rId49" o:title=""/>
          </v:shape>
          <o:OLEObject Type="Embed" ProgID="Equation.DSMT4" ShapeID="_x0000_i1088" DrawAspect="Content" ObjectID="_1722934061" r:id="rId50"/>
        </w:objec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032C55" w14:textId="254C53D5" w:rsidR="004873AB" w:rsidRPr="00CF708E" w:rsidRDefault="004873AB" w:rsidP="004873AB">
      <w:pPr>
        <w:tabs>
          <w:tab w:val="left" w:pos="2268"/>
        </w:tabs>
        <w:spacing w:before="0" w:line="276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thực hiện: </w:t>
      </w:r>
      <w:r w:rsidRPr="00CF708E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.</w:t>
      </w:r>
    </w:p>
    <w:p w14:paraId="57C8745F" w14:textId="77777777" w:rsidR="004873AB" w:rsidRPr="00CF708E" w:rsidRDefault="004873AB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Giao nhiệm vụ: </w:t>
      </w:r>
    </w:p>
    <w:p w14:paraId="402542E5" w14:textId="5B9EF6E2" w:rsidR="004873AB" w:rsidRPr="00CF708E" w:rsidRDefault="004873AB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+ </w:t>
      </w:r>
      <w:r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GV chia lớp thành </w:t>
      </w: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4</w:t>
      </w:r>
      <w:r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 nhóm</w:t>
      </w: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. </w:t>
      </w:r>
    </w:p>
    <w:p w14:paraId="7084119F" w14:textId="7C72345C" w:rsidR="004873AB" w:rsidRPr="00CF708E" w:rsidRDefault="004873AB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+ Giáo viên trình chiếu câu hỏi thảo luận. </w:t>
      </w:r>
    </w:p>
    <w:p w14:paraId="15A4F714" w14:textId="444F9BB7" w:rsidR="004873AB" w:rsidRPr="00CF708E" w:rsidRDefault="004873AB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+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HS thảo luận và phân công nhau cùng viết các kiến thức trên phiếu học tập theo hoạt động cá nhân, sau đó thống nhất trong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nhóm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để ghi ra kết quả của nh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óm vào phiếu học tập.</w:t>
      </w:r>
    </w:p>
    <w:p w14:paraId="74A7668C" w14:textId="77777777" w:rsidR="004873AB" w:rsidRPr="00CF708E" w:rsidRDefault="004873AB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 Thực hiện nhiệm vụ:</w:t>
      </w: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</w:p>
    <w:p w14:paraId="5515F01C" w14:textId="7C38C82D" w:rsidR="004873AB" w:rsidRPr="00CF708E" w:rsidRDefault="004873AB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+ Giáo viên đi đến các nhóm quan sát các nhóm hoạt động, đặt câu hỏi gợi ý cho các nhóm khi cần thiết.</w:t>
      </w:r>
    </w:p>
    <w:p w14:paraId="45A947B3" w14:textId="08666783" w:rsidR="004873AB" w:rsidRPr="00CF708E" w:rsidRDefault="004873AB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báo cáo, thảo luận: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HS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đại diện báo cáo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.</w:t>
      </w:r>
    </w:p>
    <w:p w14:paraId="0A307C97" w14:textId="77777777" w:rsidR="004873AB" w:rsidRPr="00CF708E" w:rsidRDefault="004873AB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kết luận, nhận định: </w:t>
      </w:r>
    </w:p>
    <w:p w14:paraId="153C947F" w14:textId="351E1B8A" w:rsidR="004873AB" w:rsidRPr="00CF708E" w:rsidRDefault="00B36C78" w:rsidP="00CF708E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kern w:val="24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873AB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+. </w:t>
      </w:r>
      <w:r w:rsidR="004873AB"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G</w:t>
      </w:r>
      <w:r w:rsidR="004873AB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v nhận xét các nhóm</w:t>
      </w:r>
      <w:bookmarkStart w:id="0" w:name="_Hlk55651976"/>
      <w:r w:rsidR="004873AB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: </w:t>
      </w:r>
      <w:r w:rsidR="004873AB" w:rsidRPr="00CF708E">
        <w:rPr>
          <w:rFonts w:ascii="Times New Roman" w:eastAsia="Calibri" w:hAnsi="Times New Roman" w:cs="Times New Roman"/>
          <w:bCs/>
          <w:iCs/>
          <w:kern w:val="24"/>
          <w:sz w:val="24"/>
          <w:szCs w:val="24"/>
        </w:rPr>
        <w:t>Quan sát hoạt động của</w:t>
      </w:r>
      <w:r w:rsidR="00CF708E">
        <w:rPr>
          <w:rFonts w:ascii="Times New Roman" w:eastAsia="Calibri" w:hAnsi="Times New Roman" w:cs="Times New Roman"/>
          <w:bCs/>
          <w:iCs/>
          <w:kern w:val="24"/>
          <w:sz w:val="24"/>
          <w:szCs w:val="24"/>
        </w:rPr>
        <w:t xml:space="preserve"> các nhóm và đánh giá thông qua</w:t>
      </w:r>
      <w:r w:rsidR="004873AB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873AB" w:rsidRPr="00CF708E">
        <w:rPr>
          <w:rFonts w:ascii="Times New Roman" w:eastAsia="Calibri" w:hAnsi="Times New Roman" w:cs="Times New Roman"/>
          <w:bCs/>
          <w:iCs/>
          <w:kern w:val="24"/>
          <w:sz w:val="24"/>
          <w:szCs w:val="24"/>
        </w:rPr>
        <w:t>bảng kiểm.</w:t>
      </w:r>
    </w:p>
    <w:p w14:paraId="501987C7" w14:textId="77777777" w:rsidR="004873AB" w:rsidRPr="00CF708E" w:rsidRDefault="004873AB" w:rsidP="004873AB">
      <w:pPr>
        <w:spacing w:before="0" w:line="276" w:lineRule="auto"/>
        <w:ind w:left="0" w:firstLine="0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ảng kiểm</w:t>
      </w:r>
    </w:p>
    <w:tbl>
      <w:tblPr>
        <w:tblStyle w:val="BngTK12"/>
        <w:tblW w:w="9639" w:type="dxa"/>
        <w:tblInd w:w="562" w:type="dxa"/>
        <w:tblLook w:val="01E0" w:firstRow="1" w:lastRow="1" w:firstColumn="1" w:lastColumn="1" w:noHBand="0" w:noVBand="0"/>
      </w:tblPr>
      <w:tblGrid>
        <w:gridCol w:w="5245"/>
        <w:gridCol w:w="992"/>
        <w:gridCol w:w="1134"/>
        <w:gridCol w:w="2268"/>
      </w:tblGrid>
      <w:tr w:rsidR="004873AB" w:rsidRPr="00CF708E" w14:paraId="087BB5F0" w14:textId="77777777" w:rsidTr="004873AB">
        <w:trPr>
          <w:trHeight w:val="388"/>
        </w:trPr>
        <w:tc>
          <w:tcPr>
            <w:tcW w:w="5245" w:type="dxa"/>
            <w:vAlign w:val="center"/>
          </w:tcPr>
          <w:p w14:paraId="7E7ACD9B" w14:textId="77777777" w:rsidR="004873AB" w:rsidRPr="00CF708E" w:rsidRDefault="004873AB" w:rsidP="004873AB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bookmarkStart w:id="1" w:name="_Hlk55659996"/>
            <w:r w:rsidRPr="00CF708E">
              <w:rPr>
                <w:rFonts w:eastAsia="Calibri" w:cs="Times New Roman"/>
                <w:b/>
                <w:sz w:val="24"/>
                <w:szCs w:val="24"/>
              </w:rPr>
              <w:t>Yêu</w:t>
            </w:r>
            <w:r w:rsidRPr="00CF708E">
              <w:rPr>
                <w:rFonts w:eastAsia="Calibri" w:cs="Times New Roman"/>
                <w:b/>
                <w:sz w:val="24"/>
                <w:szCs w:val="24"/>
                <w:lang w:val="vi-VN"/>
              </w:rPr>
              <w:t xml:space="preserve"> cầu</w:t>
            </w:r>
          </w:p>
        </w:tc>
        <w:tc>
          <w:tcPr>
            <w:tcW w:w="992" w:type="dxa"/>
            <w:vAlign w:val="center"/>
          </w:tcPr>
          <w:p w14:paraId="482EBE3A" w14:textId="77777777" w:rsidR="004873AB" w:rsidRPr="00CF708E" w:rsidRDefault="004873AB" w:rsidP="004873AB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Có</w:t>
            </w:r>
          </w:p>
        </w:tc>
        <w:tc>
          <w:tcPr>
            <w:tcW w:w="1134" w:type="dxa"/>
            <w:vAlign w:val="center"/>
          </w:tcPr>
          <w:p w14:paraId="444487EB" w14:textId="77777777" w:rsidR="004873AB" w:rsidRPr="00CF708E" w:rsidRDefault="004873AB" w:rsidP="004873AB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Không</w:t>
            </w:r>
          </w:p>
        </w:tc>
        <w:tc>
          <w:tcPr>
            <w:tcW w:w="2268" w:type="dxa"/>
          </w:tcPr>
          <w:p w14:paraId="141F1BD7" w14:textId="77777777" w:rsidR="004873AB" w:rsidRPr="00CF708E" w:rsidRDefault="004873AB" w:rsidP="004873AB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Đánh giá năng lực</w:t>
            </w:r>
          </w:p>
        </w:tc>
      </w:tr>
      <w:tr w:rsidR="004873AB" w:rsidRPr="00CF708E" w14:paraId="326EE8BF" w14:textId="77777777" w:rsidTr="004873AB">
        <w:tc>
          <w:tcPr>
            <w:tcW w:w="5245" w:type="dxa"/>
            <w:vAlign w:val="center"/>
          </w:tcPr>
          <w:p w14:paraId="0CFF7FD3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Tự giác, chủ động trong hoạt động nhóm</w:t>
            </w:r>
          </w:p>
        </w:tc>
        <w:tc>
          <w:tcPr>
            <w:tcW w:w="992" w:type="dxa"/>
          </w:tcPr>
          <w:p w14:paraId="40D767A4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2AFDBF1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268" w:type="dxa"/>
            <w:vMerge w:val="restart"/>
          </w:tcPr>
          <w:p w14:paraId="4F956C77" w14:textId="68B2E3D6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CF708E">
              <w:rPr>
                <w:rFonts w:eastAsia="Calibri" w:cs="Times New Roman"/>
                <w:sz w:val="24"/>
                <w:szCs w:val="24"/>
              </w:rPr>
              <w:t>Giao tiếp</w:t>
            </w:r>
            <w:r w:rsidRPr="00CF708E">
              <w:rPr>
                <w:rFonts w:eastAsia="Calibri" w:cs="Times New Roman"/>
                <w:sz w:val="24"/>
                <w:szCs w:val="24"/>
                <w:lang w:val="vi-VN"/>
              </w:rPr>
              <w:t>, giải quyết vấn đề</w:t>
            </w:r>
          </w:p>
        </w:tc>
      </w:tr>
      <w:tr w:rsidR="004873AB" w:rsidRPr="00CF708E" w14:paraId="1686B292" w14:textId="77777777" w:rsidTr="004873AB">
        <w:trPr>
          <w:trHeight w:val="248"/>
        </w:trPr>
        <w:tc>
          <w:tcPr>
            <w:tcW w:w="5245" w:type="dxa"/>
            <w:vAlign w:val="center"/>
          </w:tcPr>
          <w:p w14:paraId="63E3C738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  <w:r w:rsidRPr="00CF708E">
              <w:rPr>
                <w:rFonts w:eastAsia="Calibri" w:cs="Times New Roman"/>
                <w:sz w:val="24"/>
                <w:szCs w:val="24"/>
              </w:rPr>
              <w:t>Bố trí thời gian hợp lí</w:t>
            </w:r>
          </w:p>
        </w:tc>
        <w:tc>
          <w:tcPr>
            <w:tcW w:w="992" w:type="dxa"/>
          </w:tcPr>
          <w:p w14:paraId="345E9566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B962CAB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268" w:type="dxa"/>
            <w:vMerge/>
          </w:tcPr>
          <w:p w14:paraId="3B3C61F4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  <w:tr w:rsidR="004873AB" w:rsidRPr="00CF708E" w14:paraId="06BC0408" w14:textId="77777777" w:rsidTr="004873AB">
        <w:tc>
          <w:tcPr>
            <w:tcW w:w="5245" w:type="dxa"/>
            <w:vAlign w:val="center"/>
          </w:tcPr>
          <w:p w14:paraId="487D5837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Hoàn thành hoạt động nhóm đúng hạn</w:t>
            </w:r>
          </w:p>
        </w:tc>
        <w:tc>
          <w:tcPr>
            <w:tcW w:w="992" w:type="dxa"/>
          </w:tcPr>
          <w:p w14:paraId="0BAE1345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3025F703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268" w:type="dxa"/>
            <w:vMerge/>
          </w:tcPr>
          <w:p w14:paraId="3B8209BA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  <w:tr w:rsidR="004873AB" w:rsidRPr="00CF708E" w14:paraId="728F3231" w14:textId="77777777" w:rsidTr="004873AB">
        <w:tc>
          <w:tcPr>
            <w:tcW w:w="5245" w:type="dxa"/>
            <w:vAlign w:val="center"/>
          </w:tcPr>
          <w:p w14:paraId="75F36A1D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Thảo luận và đóng góp ý kiến của các thành viên</w:t>
            </w:r>
          </w:p>
        </w:tc>
        <w:tc>
          <w:tcPr>
            <w:tcW w:w="992" w:type="dxa"/>
          </w:tcPr>
          <w:p w14:paraId="163AD81E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6A81BADB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268" w:type="dxa"/>
            <w:vMerge/>
          </w:tcPr>
          <w:p w14:paraId="0DEA5A19" w14:textId="77777777" w:rsidR="004873AB" w:rsidRPr="00CF708E" w:rsidRDefault="004873AB" w:rsidP="004873AB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</w:tbl>
    <w:bookmarkEnd w:id="0"/>
    <w:bookmarkEnd w:id="1"/>
    <w:p w14:paraId="79E66ADF" w14:textId="7DE79BC6" w:rsidR="004873AB" w:rsidRPr="00CF708E" w:rsidRDefault="00F87B7D" w:rsidP="00F87B7D">
      <w:pPr>
        <w:tabs>
          <w:tab w:val="left" w:pos="2268"/>
        </w:tabs>
        <w:spacing w:before="0" w:line="276" w:lineRule="auto"/>
        <w:ind w:left="0" w:firstLine="0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     </w:t>
      </w:r>
      <w:r w:rsidR="004873AB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Giáo viên nêu các quy ướ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c và các chú ý trong hoạt động</w:t>
      </w:r>
    </w:p>
    <w:p w14:paraId="756F5BBD" w14:textId="06A06ABA" w:rsidR="00E92806" w:rsidRPr="00CF708E" w:rsidRDefault="00E92806" w:rsidP="00E92806">
      <w:pPr>
        <w:spacing w:before="0"/>
        <w:ind w:left="0" w:firstLine="0"/>
        <w:jc w:val="both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Hoạt động 2.3: </w:t>
      </w:r>
      <w:r w:rsidRPr="00CF708E">
        <w:rPr>
          <w:rFonts w:ascii="Times New Roman" w:eastAsia="Times New Roman" w:hAnsi="Times New Roman" w:cs="Times New Roman"/>
          <w:color w:val="FF0000"/>
          <w:sz w:val="24"/>
          <w:szCs w:val="24"/>
        </w:rPr>
        <w:t>T</w:t>
      </w:r>
      <w:r w:rsidRPr="00CF708E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 xml:space="preserve">ính chất </w:t>
      </w:r>
      <w:r w:rsidRPr="00CF708E">
        <w:rPr>
          <w:rFonts w:ascii="Times New Roman" w:eastAsia="Calibri" w:hAnsi="Times New Roman" w:cs="Times New Roman"/>
          <w:b/>
          <w:bCs/>
          <w:color w:val="FF0000"/>
          <w:kern w:val="36"/>
          <w:sz w:val="24"/>
          <w:szCs w:val="24"/>
          <w:lang w:val="es-ES"/>
        </w:rPr>
        <w:t>của tích vô hướng.</w:t>
      </w:r>
    </w:p>
    <w:p w14:paraId="2A69573D" w14:textId="7B84AE0F" w:rsidR="00E92806" w:rsidRPr="00CF708E" w:rsidRDefault="00E92806" w:rsidP="00E92806">
      <w:pPr>
        <w:spacing w:before="0"/>
        <w:ind w:left="0" w:firstLine="0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</w:rPr>
        <w:t>a) Mục tiêu</w:t>
      </w: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: </w:t>
      </w:r>
      <w:r w:rsidRPr="00CF708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sz w:val="24"/>
          <w:szCs w:val="24"/>
          <w:lang w:val="nl-NL"/>
        </w:rPr>
        <w:t>Giúp học sinh nắm được các tính chất của tích vô hướng</w:t>
      </w:r>
    </w:p>
    <w:p w14:paraId="7E3CE452" w14:textId="77777777" w:rsidR="00E92806" w:rsidRPr="00CF708E" w:rsidRDefault="00E92806" w:rsidP="00E92806">
      <w:pPr>
        <w:spacing w:before="0"/>
        <w:ind w:left="0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</w:rPr>
        <w:t>b) Nội dung</w:t>
      </w:r>
    </w:p>
    <w:p w14:paraId="011016CD" w14:textId="3DFAA1DD" w:rsidR="00E92806" w:rsidRPr="00CF708E" w:rsidRDefault="00E92806" w:rsidP="00EF7FA1">
      <w:pPr>
        <w:spacing w:before="0"/>
        <w:contextualSpacing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1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eastAsia="Arial" w:hAnsi="Times New Roman" w:cs="Times New Roman"/>
          <w:sz w:val="24"/>
          <w:szCs w:val="28"/>
        </w:rPr>
        <w:t xml:space="preserve">Sử dụng định nghĩa tích vô hướng của hai vectơ, hãy so sánh </w:t>
      </w:r>
      <w:r w:rsidR="007D2999" w:rsidRPr="00CF708E">
        <w:rPr>
          <w:rFonts w:ascii="Times New Roman" w:eastAsia="Arial" w:hAnsi="Times New Roman" w:cs="Times New Roman"/>
          <w:sz w:val="24"/>
        </w:rPr>
        <w:t xml:space="preserve">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="007D2999" w:rsidRPr="00CF708E">
        <w:rPr>
          <w:rFonts w:ascii="Times New Roman" w:eastAsia="Arial" w:hAnsi="Times New Roman" w:cs="Times New Roman"/>
          <w:sz w:val="24"/>
        </w:rPr>
        <w:t xml:space="preserve"> và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</m:oMath>
      <w:r w:rsidR="007D2999" w:rsidRPr="00CF708E">
        <w:rPr>
          <w:rFonts w:ascii="Times New Roman" w:eastAsia="Arial" w:hAnsi="Times New Roman" w:cs="Times New Roman"/>
          <w:sz w:val="24"/>
        </w:rPr>
        <w:t xml:space="preserve"> ?</w:t>
      </w:r>
    </w:p>
    <w:p w14:paraId="44EEA373" w14:textId="0EB6369E" w:rsidR="00E92806" w:rsidRPr="00CF708E" w:rsidRDefault="00E92806" w:rsidP="00EF7FA1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2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="00EF7FA1" w:rsidRPr="00CF708E">
        <w:rPr>
          <w:rFonts w:ascii="Times New Roman" w:eastAsia="Calibri" w:hAnsi="Times New Roman" w:cs="Times New Roman"/>
          <w:b/>
          <w:bCs/>
          <w:sz w:val="24"/>
          <w:szCs w:val="24"/>
          <w:lang w:val="es-ES"/>
        </w:rPr>
        <w:t xml:space="preserve"> </w:t>
      </w:r>
      <w:r w:rsidR="00EF7FA1" w:rsidRPr="00CF708E">
        <w:rPr>
          <w:rFonts w:ascii="Times New Roman" w:eastAsia="Arial" w:hAnsi="Times New Roman" w:cs="Times New Roman"/>
          <w:sz w:val="24"/>
          <w:szCs w:val="24"/>
          <w:lang w:val="es-ES"/>
        </w:rPr>
        <w:t>Sử dụng các tính chất của tích vô hướng, hãy khai triển phép tính:</w:t>
      </w:r>
      <w:r w:rsidR="007D2999" w:rsidRPr="00CF708E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  <w:lang w:val="es-ES"/>
              </w:rPr>
            </m:ctrlPr>
          </m:sSupPr>
          <m:e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(</m:t>
            </m:r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a</m:t>
                </m:r>
              </m:e>
            </m:acc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+</m:t>
            </m:r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b</m:t>
                </m:r>
              </m:e>
            </m:acc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)</m:t>
            </m:r>
          </m:e>
          <m:sup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2</m:t>
            </m:r>
          </m:sup>
        </m:sSup>
      </m:oMath>
      <w:r w:rsidR="007D2999" w:rsidRPr="00CF708E">
        <w:rPr>
          <w:rFonts w:ascii="Times New Roman" w:eastAsia="Arial" w:hAnsi="Times New Roman" w:cs="Times New Roman"/>
          <w:sz w:val="24"/>
          <w:szCs w:val="24"/>
          <w:lang w:val="es-ES"/>
        </w:rPr>
        <w:t>?</w:t>
      </w:r>
    </w:p>
    <w:p w14:paraId="0DB0F08B" w14:textId="1EDA4F13" w:rsidR="00EF7FA1" w:rsidRPr="00CF708E" w:rsidRDefault="00EF7FA1" w:rsidP="00EF7FA1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3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sz w:val="24"/>
          <w:szCs w:val="24"/>
          <w:lang w:val="vi-VN"/>
        </w:rPr>
        <w:t>Nêu các tính chất của tích vô hướng</w:t>
      </w:r>
    </w:p>
    <w:p w14:paraId="423F767F" w14:textId="3E9C90C6" w:rsidR="00EF7FA1" w:rsidRPr="00CF708E" w:rsidRDefault="00EF7FA1" w:rsidP="00EF7FA1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4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eastAsia="Calibri" w:hAnsi="Times New Roman" w:cs="Times New Roman"/>
          <w:sz w:val="24"/>
          <w:szCs w:val="24"/>
        </w:rPr>
        <w:t>Cho hình vuông ABCD tâm O, cạnh bằng a. Tính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D75839" w:rsidRPr="00CF708E">
        <w:rPr>
          <w:rFonts w:ascii="Times New Roman" w:hAnsi="Times New Roman" w:cs="Times New Roman"/>
          <w:noProof/>
          <w:position w:val="-18"/>
        </w:rPr>
        <w:object w:dxaOrig="2360" w:dyaOrig="480" w14:anchorId="68FCB883">
          <v:shape id="_x0000_i1087" type="#_x0000_t75" alt="" style="width:117.75pt;height:24pt;mso-width-percent:0;mso-height-percent:0;mso-width-percent:0;mso-height-percent:0" o:ole="">
            <v:imagedata r:id="rId51" o:title=""/>
          </v:shape>
          <o:OLEObject Type="Embed" ProgID="Equation.DSMT4" ShapeID="_x0000_i1087" DrawAspect="Content" ObjectID="_1722934062" r:id="rId52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84E639A" w14:textId="77777777" w:rsidR="007D2999" w:rsidRPr="00CF708E" w:rsidRDefault="00EF7FA1" w:rsidP="00EF7FA1">
      <w:pPr>
        <w:tabs>
          <w:tab w:val="left" w:pos="2268"/>
        </w:tabs>
        <w:spacing w:before="0"/>
        <w:ind w:left="0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c) Sản phẩm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:</w:t>
      </w:r>
    </w:p>
    <w:p w14:paraId="64AE3BCE" w14:textId="68403AB5" w:rsidR="00EF7FA1" w:rsidRPr="00CF708E" w:rsidRDefault="000C40ED" w:rsidP="000C40ED">
      <w:pPr>
        <w:widowControl w:val="0"/>
        <w:spacing w:before="0"/>
        <w:ind w:left="0" w:firstLine="0"/>
        <w:rPr>
          <w:rFonts w:ascii="Times New Roman" w:eastAsia="Arial" w:hAnsi="Times New Roman" w:cs="Times New Roman"/>
          <w:sz w:val="24"/>
        </w:rPr>
      </w:pPr>
      <w:r w:rsidRPr="00CF708E">
        <w:rPr>
          <w:rFonts w:ascii="Times New Roman" w:eastAsia="Calibri" w:hAnsi="Times New Roman" w:cs="Times New Roman"/>
          <w:sz w:val="24"/>
        </w:rPr>
        <w:t xml:space="preserve">+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 = 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acc>
          </m:e>
        </m:d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>.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>.co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 xml:space="preserve">)  ; </w:t>
      </w:r>
      <w:r w:rsidRPr="00CF708E">
        <w:rPr>
          <w:rFonts w:ascii="Times New Roman" w:eastAsia="Calibri" w:hAnsi="Times New Roman" w:cs="Times New Roman"/>
          <w:sz w:val="24"/>
        </w:rPr>
        <w:t xml:space="preserve">+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 = 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>.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acc>
          </m:e>
        </m:d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>.co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</m:oMath>
      <w:r w:rsidRPr="00CF708E">
        <w:rPr>
          <w:rFonts w:ascii="Times New Roman" w:eastAsiaTheme="minorEastAsia" w:hAnsi="Times New Roman" w:cs="Times New Roman"/>
          <w:sz w:val="24"/>
          <w:szCs w:val="24"/>
        </w:rPr>
        <w:t xml:space="preserve">)  ; 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F7FA1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="00EF7FA1" w:rsidRPr="00CF708E">
        <w:rPr>
          <w:rFonts w:ascii="Times New Roman" w:eastAsia="Times New Roman" w:hAnsi="Times New Roman" w:cs="Times New Roman"/>
          <w:sz w:val="24"/>
          <w:szCs w:val="24"/>
        </w:rPr>
        <w:t>Suy ra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Arial" w:hAnsi="Times New Roman" w:cs="Times New Roman"/>
          <w:sz w:val="24"/>
        </w:rPr>
        <w:t xml:space="preserve"> =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</m:oMath>
      <w:r w:rsidRPr="00CF708E">
        <w:rPr>
          <w:rFonts w:ascii="Times New Roman" w:eastAsia="Arial" w:hAnsi="Times New Roman" w:cs="Times New Roman"/>
          <w:sz w:val="24"/>
        </w:rPr>
        <w:t xml:space="preserve"> </w:t>
      </w:r>
    </w:p>
    <w:p w14:paraId="031931CF" w14:textId="5889B5A3" w:rsidR="000C40ED" w:rsidRPr="00CF708E" w:rsidRDefault="000C40ED" w:rsidP="000C40ED">
      <w:pPr>
        <w:widowControl w:val="0"/>
        <w:spacing w:before="0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F708E">
        <w:rPr>
          <w:rFonts w:ascii="Times New Roman" w:eastAsia="Arial" w:hAnsi="Times New Roman" w:cs="Times New Roman"/>
          <w:sz w:val="24"/>
        </w:rPr>
        <w:t xml:space="preserve">+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  <w:lang w:val="es-ES"/>
              </w:rPr>
            </m:ctrlPr>
          </m:sSupPr>
          <m:e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(</m:t>
            </m:r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a</m:t>
                </m:r>
              </m:e>
            </m:acc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+</m:t>
            </m:r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b</m:t>
                </m:r>
              </m:e>
            </m:acc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)</m:t>
            </m:r>
          </m:e>
          <m:sup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2</m:t>
            </m:r>
          </m:sup>
        </m:sSup>
      </m:oMath>
      <w:r w:rsidRPr="00CF708E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= </w:t>
      </w:r>
      <w:r w:rsidRPr="00CF708E">
        <w:rPr>
          <w:rFonts w:ascii="Times New Roman" w:eastAsia="Calibri" w:hAnsi="Times New Roman" w:cs="Times New Roman"/>
          <w:sz w:val="24"/>
        </w:rPr>
        <w:t xml:space="preserve">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(a</m:t>
            </m:r>
          </m:e>
        </m:acc>
        <m:r>
          <w:rPr>
            <w:rFonts w:ascii="Cambria Math" w:eastAsia="Arial" w:hAnsi="Cambria Math" w:cs="Times New Roman"/>
            <w:sz w:val="24"/>
          </w:rPr>
          <m:t>+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>).</w:t>
      </w:r>
      <m:oMath>
        <m:r>
          <w:rPr>
            <w:rFonts w:ascii="Cambria Math" w:eastAsia="Arial" w:hAnsi="Cambria Math" w:cs="Times New Roman"/>
            <w:sz w:val="24"/>
          </w:rPr>
          <m:t xml:space="preserve"> 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(a</m:t>
            </m:r>
          </m:e>
        </m:acc>
        <m:r>
          <w:rPr>
            <w:rFonts w:ascii="Cambria Math" w:eastAsia="Arial" w:hAnsi="Cambria Math" w:cs="Times New Roman"/>
            <w:sz w:val="24"/>
          </w:rPr>
          <m:t>+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) =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(a</m:t>
            </m:r>
          </m:e>
        </m:acc>
        <m:r>
          <w:rPr>
            <w:rFonts w:ascii="Cambria Math" w:eastAsia="Arial" w:hAnsi="Cambria Math" w:cs="Times New Roman"/>
            <w:sz w:val="24"/>
          </w:rPr>
          <m:t>+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) +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(a</m:t>
            </m:r>
          </m:e>
        </m:acc>
        <m:r>
          <w:rPr>
            <w:rFonts w:ascii="Cambria Math" w:eastAsia="Arial" w:hAnsi="Cambria Math" w:cs="Times New Roman"/>
            <w:sz w:val="24"/>
          </w:rPr>
          <m:t>+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) =  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  <w:lang w:val="es-E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a</m:t>
                </m:r>
              </m:e>
            </m:acc>
          </m:e>
          <m:sup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2</m:t>
            </m:r>
          </m:sup>
        </m:sSup>
      </m:oMath>
      <w:r w:rsidRPr="00CF708E">
        <w:rPr>
          <w:rFonts w:ascii="Times New Roman" w:eastAsia="Calibri" w:hAnsi="Times New Roman" w:cs="Times New Roman"/>
          <w:sz w:val="24"/>
        </w:rPr>
        <w:t xml:space="preserve">  +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 +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 +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  <w:lang w:val="es-E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b</m:t>
                </m:r>
              </m:e>
            </m:acc>
          </m:e>
          <m:sup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2</m:t>
            </m:r>
          </m:sup>
        </m:sSup>
      </m:oMath>
      <w:r w:rsidRPr="00CF708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=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  <w:lang w:val="es-E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a</m:t>
                </m:r>
              </m:e>
            </m:acc>
          </m:e>
          <m:sup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2</m:t>
            </m:r>
          </m:sup>
        </m:sSup>
      </m:oMath>
      <w:r w:rsidRPr="00CF708E">
        <w:rPr>
          <w:rFonts w:ascii="Times New Roman" w:eastAsia="Calibri" w:hAnsi="Times New Roman" w:cs="Times New Roman"/>
          <w:sz w:val="24"/>
        </w:rPr>
        <w:t xml:space="preserve">  + </w:t>
      </w:r>
      <m:oMath>
        <m:r>
          <w:rPr>
            <w:rFonts w:ascii="Cambria Math" w:eastAsia="Calibri" w:hAnsi="Cambria Math" w:cs="Times New Roman"/>
            <w:sz w:val="24"/>
          </w:rPr>
          <m:t>2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a</m:t>
            </m:r>
          </m:e>
        </m:acc>
        <m:r>
          <w:rPr>
            <w:rFonts w:ascii="Cambria Math" w:eastAsia="Arial" w:hAnsi="Cambria Math" w:cs="Times New Roman"/>
            <w:sz w:val="24"/>
          </w:rPr>
          <m:t>.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</w:rPr>
              <m:t>b</m:t>
            </m:r>
          </m:e>
        </m:acc>
      </m:oMath>
      <w:r w:rsidRPr="00CF708E">
        <w:rPr>
          <w:rFonts w:ascii="Times New Roman" w:eastAsia="Calibri" w:hAnsi="Times New Roman" w:cs="Times New Roman"/>
          <w:sz w:val="24"/>
        </w:rPr>
        <w:t xml:space="preserve">  +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  <w:lang w:val="es-E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  <w:lang w:val="es-ES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  <w:lang w:val="es-ES"/>
                  </w:rPr>
                  <m:t>b</m:t>
                </m:r>
              </m:e>
            </m:acc>
          </m:e>
          <m:sup>
            <m:r>
              <w:rPr>
                <w:rFonts w:ascii="Cambria Math" w:eastAsia="Arial" w:hAnsi="Cambria Math" w:cs="Times New Roman"/>
                <w:sz w:val="24"/>
                <w:szCs w:val="24"/>
                <w:lang w:val="es-ES"/>
              </w:rPr>
              <m:t>2</m:t>
            </m:r>
          </m:sup>
        </m:sSup>
      </m:oMath>
    </w:p>
    <w:p w14:paraId="4D7E8FB8" w14:textId="3F05BE44" w:rsidR="00EF7FA1" w:rsidRPr="00CF708E" w:rsidRDefault="00EF7FA1" w:rsidP="00EF7FA1">
      <w:pPr>
        <w:spacing w:before="0" w:after="160"/>
        <w:ind w:left="0" w:firstLine="0"/>
        <w:contextualSpacing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* </w:t>
      </w:r>
      <w:r w:rsidRPr="00CF708E">
        <w:rPr>
          <w:rFonts w:ascii="Times New Roman" w:eastAsia="Calibri" w:hAnsi="Times New Roman" w:cs="Times New Roman"/>
          <w:b/>
          <w:bCs/>
          <w:sz w:val="24"/>
          <w:szCs w:val="24"/>
        </w:rPr>
        <w:t>Các tính chất của tích vô hướng.</w:t>
      </w:r>
    </w:p>
    <w:p w14:paraId="0B5C56EB" w14:textId="77777777" w:rsidR="00EF7FA1" w:rsidRPr="00CF708E" w:rsidRDefault="00EF7FA1" w:rsidP="00EF7FA1">
      <w:pPr>
        <w:spacing w:before="0" w:after="160"/>
        <w:ind w:left="0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Với ba vectơ </w:t>
      </w:r>
      <w:r w:rsidR="00D75839" w:rsidRPr="00D7583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600" w:dyaOrig="372" w14:anchorId="3FD65DD5">
          <v:shape id="_x0000_i1086" type="#_x0000_t75" alt="" style="width:30pt;height:18.75pt;mso-width-percent:0;mso-height-percent:0;mso-width-percent:0;mso-height-percent:0" o:ole="">
            <v:imagedata r:id="rId53" o:title=""/>
          </v:shape>
          <o:OLEObject Type="Embed" ProgID="Equation.DSMT4" ShapeID="_x0000_i1086" DrawAspect="Content" ObjectID="_1722934063" r:id="rId5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bất kì và mọi số thực k ta có:</w:t>
      </w:r>
    </w:p>
    <w:p w14:paraId="707F3D60" w14:textId="77777777" w:rsidR="00EF7FA1" w:rsidRPr="00CF708E" w:rsidRDefault="00EF7FA1" w:rsidP="00EF7FA1">
      <w:pPr>
        <w:spacing w:before="0" w:after="160"/>
        <w:ind w:left="567" w:firstLine="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>1)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pt-BR"/>
        </w:rPr>
        <w:object w:dxaOrig="888" w:dyaOrig="348" w14:anchorId="1DDA77BE">
          <v:shape id="_x0000_i1085" type="#_x0000_t75" alt="" style="width:44.25pt;height:17.25pt;mso-width-percent:0;mso-height-percent:0;mso-width-percent:0;mso-height-percent:0" o:ole="">
            <v:imagedata r:id="rId55" o:title=""/>
          </v:shape>
          <o:OLEObject Type="Embed" ProgID="Equation.DSMT4" ShapeID="_x0000_i1085" DrawAspect="Content" ObjectID="_1722934064" r:id="rId56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>(Tính chất giao hoán)</w:t>
      </w:r>
    </w:p>
    <w:p w14:paraId="5C627B11" w14:textId="77777777" w:rsidR="00EF7FA1" w:rsidRPr="00CF708E" w:rsidRDefault="00EF7FA1" w:rsidP="00EF7FA1">
      <w:pPr>
        <w:spacing w:before="0" w:after="160"/>
        <w:ind w:left="567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>2)</w:t>
      </w:r>
      <w:r w:rsidR="00D75839"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  <w:lang w:val="pt-BR"/>
        </w:rPr>
        <w:object w:dxaOrig="1848" w:dyaOrig="480" w14:anchorId="613072D0">
          <v:shape id="_x0000_i1084" type="#_x0000_t75" alt="" style="width:92.25pt;height:24pt;mso-width-percent:0;mso-height-percent:0;mso-width-percent:0;mso-height-percent:0" o:ole="">
            <v:imagedata r:id="rId57" o:title=""/>
          </v:shape>
          <o:OLEObject Type="Embed" ProgID="Equation.DSMT4" ShapeID="_x0000_i1084" DrawAspect="Content" ObjectID="_1722934065" r:id="rId58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>(Tính chất phân phối)</w:t>
      </w:r>
    </w:p>
    <w:p w14:paraId="49182A4B" w14:textId="77777777" w:rsidR="00EF7FA1" w:rsidRPr="00CF708E" w:rsidRDefault="00EF7FA1" w:rsidP="00EF7FA1">
      <w:pPr>
        <w:spacing w:before="0" w:after="160"/>
        <w:ind w:left="567" w:firstLine="0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fr-FR"/>
        </w:rPr>
        <w:t>3)</w:t>
      </w:r>
      <w:r w:rsidR="00D75839"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  <w:lang w:val="pt-BR"/>
        </w:rPr>
        <w:object w:dxaOrig="2400" w:dyaOrig="480" w14:anchorId="1AB177A5">
          <v:shape id="_x0000_i1083" type="#_x0000_t75" alt="" style="width:120pt;height:24pt;mso-width-percent:0;mso-height-percent:0;mso-width-percent:0;mso-height-percent:0" o:ole="">
            <v:imagedata r:id="rId59" o:title=""/>
          </v:shape>
          <o:OLEObject Type="Embed" ProgID="Equation.DSMT4" ShapeID="_x0000_i1083" DrawAspect="Content" ObjectID="_1722934066" r:id="rId60"/>
        </w:object>
      </w:r>
    </w:p>
    <w:p w14:paraId="3F1B6766" w14:textId="77777777" w:rsidR="00EF7FA1" w:rsidRPr="00CF708E" w:rsidRDefault="00EF7FA1" w:rsidP="00EF7FA1">
      <w:pPr>
        <w:spacing w:before="0"/>
        <w:ind w:left="567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fr-FR"/>
        </w:rPr>
        <w:t>4)</w:t>
      </w:r>
      <w:r w:rsidR="00D75839" w:rsidRPr="00D75839">
        <w:rPr>
          <w:rFonts w:ascii="Times New Roman" w:eastAsia="Calibri" w:hAnsi="Times New Roman" w:cs="Times New Roman"/>
          <w:noProof/>
          <w:position w:val="-10"/>
          <w:sz w:val="24"/>
          <w:szCs w:val="24"/>
          <w:lang w:val="pt-BR"/>
        </w:rPr>
        <w:object w:dxaOrig="2148" w:dyaOrig="420" w14:anchorId="2547C5DE">
          <v:shape id="_x0000_i1082" type="#_x0000_t75" alt="" style="width:107.25pt;height:21pt;mso-width-percent:0;mso-height-percent:0;mso-width-percent:0;mso-height-percent:0" o:ole="">
            <v:imagedata r:id="rId61" o:title=""/>
          </v:shape>
          <o:OLEObject Type="Embed" ProgID="Equation.DSMT4" ShapeID="_x0000_i1082" DrawAspect="Content" ObjectID="_1722934067" r:id="rId62"/>
        </w:object>
      </w:r>
    </w:p>
    <w:p w14:paraId="3C081F48" w14:textId="4BCC3766" w:rsidR="00B563BD" w:rsidRPr="00CF708E" w:rsidRDefault="00B563BD" w:rsidP="00B563BD">
      <w:pPr>
        <w:tabs>
          <w:tab w:val="left" w:pos="2160"/>
          <w:tab w:val="left" w:pos="2268"/>
        </w:tabs>
        <w:spacing w:before="0" w:after="160" w:line="259" w:lineRule="auto"/>
        <w:ind w:right="-16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+ </w:t>
      </w:r>
      <w:r w:rsidR="00D75839"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6259" w:dyaOrig="480" w14:anchorId="2F841834">
          <v:shape id="_x0000_i1081" type="#_x0000_t75" alt="" style="width:312.75pt;height:24pt;mso-width-percent:0;mso-height-percent:0;mso-width-percent:0;mso-height-percent:0" o:ole="">
            <v:imagedata r:id="rId63" o:title=""/>
          </v:shape>
          <o:OLEObject Type="Embed" ProgID="Equation.DSMT4" ShapeID="_x0000_i1081" DrawAspect="Content" ObjectID="_1722934068" r:id="rId6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DE4F518" w14:textId="1EA4E619" w:rsidR="00B563BD" w:rsidRPr="00CF708E" w:rsidRDefault="00B563BD" w:rsidP="00B563BD">
      <w:pPr>
        <w:spacing w:before="0"/>
        <w:ind w:left="567" w:firstLine="0"/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ab/>
      </w:r>
      <w:r w:rsidRPr="00CF708E">
        <w:rPr>
          <w:rFonts w:ascii="Times New Roman" w:eastAsia="Calibri" w:hAnsi="Times New Roman" w:cs="Times New Roman"/>
          <w:sz w:val="24"/>
          <w:szCs w:val="24"/>
        </w:rPr>
        <w:tab/>
      </w:r>
      <w:r w:rsidRPr="00CF708E">
        <w:rPr>
          <w:rFonts w:ascii="Times New Roman" w:eastAsia="Calibri" w:hAnsi="Times New Roman" w:cs="Times New Roman"/>
          <w:sz w:val="24"/>
          <w:szCs w:val="24"/>
        </w:rPr>
        <w:tab/>
      </w:r>
      <w:r w:rsidRPr="00CF708E">
        <w:rPr>
          <w:rFonts w:ascii="Times New Roman" w:eastAsia="Calibri" w:hAnsi="Times New Roman" w:cs="Times New Roman"/>
          <w:sz w:val="24"/>
          <w:szCs w:val="24"/>
        </w:rPr>
        <w:tab/>
        <w:t xml:space="preserve">       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4440" w:dyaOrig="680" w14:anchorId="79A14CB1">
          <v:shape id="_x0000_i1080" type="#_x0000_t75" alt="" style="width:222pt;height:33.75pt;mso-width-percent:0;mso-height-percent:0;mso-width-percent:0;mso-height-percent:0" o:ole="">
            <v:imagedata r:id="rId65" o:title=""/>
          </v:shape>
          <o:OLEObject Type="Embed" ProgID="Equation.DSMT4" ShapeID="_x0000_i1080" DrawAspect="Content" ObjectID="_1722934069" r:id="rId66"/>
        </w:object>
      </w:r>
    </w:p>
    <w:p w14:paraId="54615D0E" w14:textId="77777777" w:rsidR="00907B57" w:rsidRPr="00CF708E" w:rsidRDefault="00907B57" w:rsidP="00907B57">
      <w:pPr>
        <w:tabs>
          <w:tab w:val="left" w:pos="2268"/>
        </w:tabs>
        <w:spacing w:before="0" w:line="276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thực hiện: </w:t>
      </w:r>
      <w:r w:rsidRPr="00CF708E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.</w:t>
      </w:r>
    </w:p>
    <w:p w14:paraId="363BD64D" w14:textId="77777777" w:rsidR="00907B57" w:rsidRPr="00CF708E" w:rsidRDefault="00907B57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Giao nhiệm vụ: </w:t>
      </w:r>
    </w:p>
    <w:p w14:paraId="30991740" w14:textId="77777777" w:rsidR="00907B57" w:rsidRPr="00CF708E" w:rsidRDefault="00907B57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lastRenderedPageBreak/>
        <w:t xml:space="preserve">+ </w:t>
      </w:r>
      <w:r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GV chia lớp thành </w:t>
      </w: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4</w:t>
      </w:r>
      <w:r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 nhóm</w:t>
      </w: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. </w:t>
      </w:r>
    </w:p>
    <w:p w14:paraId="7C1DAC77" w14:textId="77777777" w:rsidR="00907B57" w:rsidRPr="00CF708E" w:rsidRDefault="00907B57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+ Giáo viên trình chiếu câu hỏi thảo luận. </w:t>
      </w:r>
    </w:p>
    <w:p w14:paraId="7003BD1A" w14:textId="77777777" w:rsidR="00B36C78" w:rsidRPr="00CF708E" w:rsidRDefault="00907B57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+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HS thảo luận và phân công nhau cùng viết các kiến thức trên phiếu học tập theo hoạt động cá nhân, sau </w:t>
      </w:r>
    </w:p>
    <w:p w14:paraId="196E569B" w14:textId="5A7A8175" w:rsidR="00907B57" w:rsidRPr="00CF708E" w:rsidRDefault="00907B57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đó thống nhất trong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nhóm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để ghi ra kết quả của nh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óm vào phiếu học tập.</w:t>
      </w:r>
    </w:p>
    <w:p w14:paraId="38FD3813" w14:textId="77777777" w:rsidR="00907B57" w:rsidRPr="00CF708E" w:rsidRDefault="00907B57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 Thực hiện nhiệm vụ:</w:t>
      </w: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</w:p>
    <w:p w14:paraId="655CFA7B" w14:textId="77777777" w:rsidR="00907B57" w:rsidRPr="00CF708E" w:rsidRDefault="00907B57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+ Giáo viên đi đến các nhóm quan sát các nhóm hoạt động, đặt câu hỏi gợi ý cho các nhóm khi cần thiết.</w:t>
      </w:r>
    </w:p>
    <w:p w14:paraId="3B0228C2" w14:textId="77777777" w:rsidR="00907B57" w:rsidRPr="00CF708E" w:rsidRDefault="00907B57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báo cáo, thảo luận: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HS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đại diện báo cáo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.</w:t>
      </w:r>
    </w:p>
    <w:p w14:paraId="5CE27FC7" w14:textId="77777777" w:rsidR="00907B57" w:rsidRPr="00CF708E" w:rsidRDefault="00907B57" w:rsidP="00B36C78">
      <w:pPr>
        <w:tabs>
          <w:tab w:val="left" w:pos="2268"/>
        </w:tabs>
        <w:spacing w:before="0" w:line="276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kết luận, nhận định: </w:t>
      </w:r>
    </w:p>
    <w:p w14:paraId="30BEF587" w14:textId="68C2B758" w:rsidR="00CF708E" w:rsidRPr="00CF708E" w:rsidRDefault="00CF708E" w:rsidP="00CF708E">
      <w:pPr>
        <w:spacing w:before="0"/>
        <w:ind w:left="0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CF708E">
        <w:rPr>
          <w:rFonts w:ascii="Times New Roman" w:eastAsia="Arial" w:hAnsi="Times New Roman" w:cs="Times New Roman"/>
          <w:sz w:val="24"/>
          <w:szCs w:val="24"/>
        </w:rPr>
        <w:t xml:space="preserve">+  </w:t>
      </w:r>
      <w:r w:rsidRPr="00CF708E">
        <w:rPr>
          <w:rFonts w:ascii="Times New Roman" w:eastAsia="Arial" w:hAnsi="Times New Roman" w:cs="Times New Roman"/>
          <w:sz w:val="24"/>
          <w:szCs w:val="24"/>
          <w:lang w:val="vi-VN"/>
        </w:rPr>
        <w:t>GV đánh giá, nhận xét về việc thực hiện nhiệm vụ, thái độ  và tinh thần làm việc của HS.</w:t>
      </w:r>
      <w:r w:rsidRPr="00CF708E">
        <w:rPr>
          <w:rFonts w:ascii="Times New Roman" w:eastAsia="Arial" w:hAnsi="Times New Roman" w:cs="Times New Roman"/>
          <w:sz w:val="24"/>
          <w:szCs w:val="24"/>
        </w:rPr>
        <w:t xml:space="preserve"> Đánh</w:t>
      </w:r>
    </w:p>
    <w:p w14:paraId="3905F6BE" w14:textId="1100876F" w:rsidR="00907B57" w:rsidRPr="00CF708E" w:rsidRDefault="00907B57" w:rsidP="00CF708E">
      <w:pPr>
        <w:tabs>
          <w:tab w:val="left" w:pos="2268"/>
        </w:tabs>
        <w:spacing w:before="0" w:line="276" w:lineRule="auto"/>
        <w:rPr>
          <w:rFonts w:ascii="Times New Roman" w:eastAsia="Calibri" w:hAnsi="Times New Roman" w:cs="Times New Roman"/>
          <w:bCs/>
          <w:iCs/>
          <w:kern w:val="24"/>
          <w:sz w:val="26"/>
          <w:szCs w:val="26"/>
          <w:lang w:val="vi-VN"/>
        </w:rPr>
      </w:pPr>
      <w:r w:rsidRPr="00CF708E">
        <w:rPr>
          <w:rFonts w:ascii="Times New Roman" w:eastAsia="Calibri" w:hAnsi="Times New Roman" w:cs="Times New Roman"/>
          <w:bCs/>
          <w:iCs/>
          <w:kern w:val="24"/>
          <w:sz w:val="26"/>
          <w:szCs w:val="26"/>
        </w:rPr>
        <w:t xml:space="preserve"> giá thông qua bảng kiểm.</w:t>
      </w:r>
    </w:p>
    <w:p w14:paraId="34D7B85B" w14:textId="77777777" w:rsidR="00907B57" w:rsidRPr="00CF708E" w:rsidRDefault="00907B57" w:rsidP="00907B57">
      <w:pPr>
        <w:spacing w:before="0" w:line="276" w:lineRule="auto"/>
        <w:ind w:left="0" w:firstLine="0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ảng kiểm</w:t>
      </w:r>
    </w:p>
    <w:tbl>
      <w:tblPr>
        <w:tblStyle w:val="BngTK12"/>
        <w:tblW w:w="9639" w:type="dxa"/>
        <w:tblInd w:w="562" w:type="dxa"/>
        <w:tblLook w:val="01E0" w:firstRow="1" w:lastRow="1" w:firstColumn="1" w:lastColumn="1" w:noHBand="0" w:noVBand="0"/>
      </w:tblPr>
      <w:tblGrid>
        <w:gridCol w:w="5245"/>
        <w:gridCol w:w="992"/>
        <w:gridCol w:w="1134"/>
        <w:gridCol w:w="2268"/>
      </w:tblGrid>
      <w:tr w:rsidR="00907B57" w:rsidRPr="00CF708E" w14:paraId="4A15203F" w14:textId="77777777" w:rsidTr="00B563BD">
        <w:trPr>
          <w:trHeight w:val="388"/>
        </w:trPr>
        <w:tc>
          <w:tcPr>
            <w:tcW w:w="5245" w:type="dxa"/>
            <w:vAlign w:val="center"/>
          </w:tcPr>
          <w:p w14:paraId="52C85306" w14:textId="77777777" w:rsidR="00907B57" w:rsidRPr="00CF708E" w:rsidRDefault="00907B57" w:rsidP="00B563BD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Yêu</w:t>
            </w:r>
            <w:r w:rsidRPr="00CF708E">
              <w:rPr>
                <w:rFonts w:eastAsia="Calibri" w:cs="Times New Roman"/>
                <w:b/>
                <w:sz w:val="24"/>
                <w:szCs w:val="24"/>
                <w:lang w:val="vi-VN"/>
              </w:rPr>
              <w:t xml:space="preserve"> cầu</w:t>
            </w:r>
          </w:p>
        </w:tc>
        <w:tc>
          <w:tcPr>
            <w:tcW w:w="992" w:type="dxa"/>
            <w:vAlign w:val="center"/>
          </w:tcPr>
          <w:p w14:paraId="6A25F075" w14:textId="77777777" w:rsidR="00907B57" w:rsidRPr="00CF708E" w:rsidRDefault="00907B57" w:rsidP="00B563BD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Có</w:t>
            </w:r>
          </w:p>
        </w:tc>
        <w:tc>
          <w:tcPr>
            <w:tcW w:w="1134" w:type="dxa"/>
            <w:vAlign w:val="center"/>
          </w:tcPr>
          <w:p w14:paraId="4C86AC31" w14:textId="77777777" w:rsidR="00907B57" w:rsidRPr="00CF708E" w:rsidRDefault="00907B57" w:rsidP="00B563BD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Không</w:t>
            </w:r>
          </w:p>
        </w:tc>
        <w:tc>
          <w:tcPr>
            <w:tcW w:w="2268" w:type="dxa"/>
          </w:tcPr>
          <w:p w14:paraId="6588BF05" w14:textId="77777777" w:rsidR="00907B57" w:rsidRPr="00CF708E" w:rsidRDefault="00907B57" w:rsidP="00B563BD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CF708E">
              <w:rPr>
                <w:rFonts w:eastAsia="Calibri" w:cs="Times New Roman"/>
                <w:b/>
                <w:sz w:val="24"/>
                <w:szCs w:val="24"/>
              </w:rPr>
              <w:t>Đánh giá năng lực</w:t>
            </w:r>
          </w:p>
        </w:tc>
      </w:tr>
      <w:tr w:rsidR="00907B57" w:rsidRPr="00CF708E" w14:paraId="14436140" w14:textId="77777777" w:rsidTr="00B563BD">
        <w:tc>
          <w:tcPr>
            <w:tcW w:w="5245" w:type="dxa"/>
            <w:vAlign w:val="center"/>
          </w:tcPr>
          <w:p w14:paraId="2782ED46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Tự giác, chủ động trong hoạt động nhóm</w:t>
            </w:r>
          </w:p>
        </w:tc>
        <w:tc>
          <w:tcPr>
            <w:tcW w:w="992" w:type="dxa"/>
          </w:tcPr>
          <w:p w14:paraId="64D56ED8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6B0A3B31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268" w:type="dxa"/>
            <w:vMerge w:val="restart"/>
          </w:tcPr>
          <w:p w14:paraId="028DC822" w14:textId="2176B0BD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CF708E">
              <w:rPr>
                <w:rFonts w:eastAsia="Calibri" w:cs="Times New Roman"/>
                <w:sz w:val="24"/>
                <w:szCs w:val="24"/>
              </w:rPr>
              <w:t>G</w:t>
            </w:r>
            <w:r w:rsidRPr="00CF708E">
              <w:rPr>
                <w:rFonts w:eastAsia="Calibri" w:cs="Times New Roman"/>
                <w:sz w:val="24"/>
                <w:szCs w:val="24"/>
                <w:lang w:val="vi-VN"/>
              </w:rPr>
              <w:t>iải quyết vấn đề</w:t>
            </w:r>
          </w:p>
        </w:tc>
      </w:tr>
      <w:tr w:rsidR="00907B57" w:rsidRPr="00CF708E" w14:paraId="08693DBA" w14:textId="77777777" w:rsidTr="00B563BD">
        <w:trPr>
          <w:trHeight w:val="248"/>
        </w:trPr>
        <w:tc>
          <w:tcPr>
            <w:tcW w:w="5245" w:type="dxa"/>
            <w:vAlign w:val="center"/>
          </w:tcPr>
          <w:p w14:paraId="77F67DC2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  <w:r w:rsidRPr="00CF708E">
              <w:rPr>
                <w:rFonts w:eastAsia="Calibri" w:cs="Times New Roman"/>
                <w:sz w:val="24"/>
                <w:szCs w:val="24"/>
              </w:rPr>
              <w:t>Bố trí thời gian hợp lí</w:t>
            </w:r>
          </w:p>
        </w:tc>
        <w:tc>
          <w:tcPr>
            <w:tcW w:w="992" w:type="dxa"/>
          </w:tcPr>
          <w:p w14:paraId="46438472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73CE4C1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268" w:type="dxa"/>
            <w:vMerge/>
          </w:tcPr>
          <w:p w14:paraId="662083B2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  <w:tr w:rsidR="00907B57" w:rsidRPr="00CF708E" w14:paraId="42C96333" w14:textId="77777777" w:rsidTr="00B563BD">
        <w:tc>
          <w:tcPr>
            <w:tcW w:w="5245" w:type="dxa"/>
            <w:vAlign w:val="center"/>
          </w:tcPr>
          <w:p w14:paraId="4871B7ED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Hoàn thành hoạt động nhóm đúng hạn</w:t>
            </w:r>
          </w:p>
        </w:tc>
        <w:tc>
          <w:tcPr>
            <w:tcW w:w="992" w:type="dxa"/>
          </w:tcPr>
          <w:p w14:paraId="4DA9D125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06C94E50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268" w:type="dxa"/>
            <w:vMerge/>
          </w:tcPr>
          <w:p w14:paraId="73CE0CAE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  <w:tr w:rsidR="00907B57" w:rsidRPr="00CF708E" w14:paraId="2A9C3843" w14:textId="77777777" w:rsidTr="00B563BD">
        <w:tc>
          <w:tcPr>
            <w:tcW w:w="5245" w:type="dxa"/>
            <w:vAlign w:val="center"/>
          </w:tcPr>
          <w:p w14:paraId="42EF7C43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en-GB"/>
              </w:rPr>
            </w:pPr>
            <w:r w:rsidRPr="00CF708E">
              <w:rPr>
                <w:rFonts w:eastAsia="Calibri" w:cs="Times New Roman"/>
                <w:sz w:val="24"/>
                <w:szCs w:val="24"/>
                <w:lang w:val="en-GB"/>
              </w:rPr>
              <w:t>Thảo luận và đóng góp ý kiến của các thành viên</w:t>
            </w:r>
          </w:p>
        </w:tc>
        <w:tc>
          <w:tcPr>
            <w:tcW w:w="992" w:type="dxa"/>
          </w:tcPr>
          <w:p w14:paraId="787EDCEB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35EE279F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  <w:tc>
          <w:tcPr>
            <w:tcW w:w="2268" w:type="dxa"/>
            <w:vMerge/>
          </w:tcPr>
          <w:p w14:paraId="0C72C92B" w14:textId="77777777" w:rsidR="00907B57" w:rsidRPr="00CF708E" w:rsidRDefault="00907B57" w:rsidP="00B563BD">
            <w:pPr>
              <w:spacing w:line="276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</w:p>
        </w:tc>
      </w:tr>
    </w:tbl>
    <w:p w14:paraId="77FFCBC8" w14:textId="7119213A" w:rsidR="00AF40FA" w:rsidRPr="00CF708E" w:rsidRDefault="00AF40FA" w:rsidP="00C86C1D">
      <w:pPr>
        <w:spacing w:before="0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</w:p>
    <w:p w14:paraId="6216DBE8" w14:textId="2CD8BB14" w:rsidR="00907B57" w:rsidRPr="00CF708E" w:rsidRDefault="00907B57" w:rsidP="00907B57">
      <w:pPr>
        <w:spacing w:before="0"/>
        <w:ind w:left="0" w:firstLine="0"/>
        <w:jc w:val="both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Hoạt động 2.4: </w:t>
      </w:r>
      <w:r w:rsidRPr="00CF708E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Một số ứng </w:t>
      </w:r>
      <w:r w:rsidRPr="00CF708E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 xml:space="preserve">dụng </w:t>
      </w:r>
      <w:r w:rsidRPr="00CF708E">
        <w:rPr>
          <w:rFonts w:ascii="Times New Roman" w:eastAsia="Calibri" w:hAnsi="Times New Roman" w:cs="Times New Roman"/>
          <w:b/>
          <w:bCs/>
          <w:color w:val="FF0000"/>
          <w:kern w:val="36"/>
          <w:sz w:val="24"/>
          <w:szCs w:val="24"/>
          <w:lang w:val="es-ES"/>
        </w:rPr>
        <w:t>của tích vô hướng.</w:t>
      </w:r>
    </w:p>
    <w:p w14:paraId="70CD3EBD" w14:textId="77777777" w:rsidR="00907B57" w:rsidRPr="00CF708E" w:rsidRDefault="00907B57" w:rsidP="00907B57">
      <w:pPr>
        <w:spacing w:before="0"/>
        <w:ind w:left="0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</w:rPr>
        <w:t>a) Mục tiêu</w:t>
      </w:r>
    </w:p>
    <w:p w14:paraId="0CECCB4E" w14:textId="4D3EF8CA" w:rsidR="00907B57" w:rsidRPr="00CF708E" w:rsidRDefault="00907B57" w:rsidP="00907B57">
      <w:pPr>
        <w:spacing w:befor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 </w:t>
      </w:r>
      <w:r w:rsidRPr="00CF708E">
        <w:rPr>
          <w:rFonts w:ascii="Times New Roman" w:eastAsia="Calibri" w:hAnsi="Times New Roman" w:cs="Times New Roman"/>
          <w:sz w:val="24"/>
          <w:szCs w:val="24"/>
        </w:rPr>
        <w:t>Học sinh hiểu và ghi nhớ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ông thức tính độ dài đoạn thẳng, cách chứng minh hai đường thẳng vuông góc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3401F83" w14:textId="38B9DC23" w:rsidR="00907B57" w:rsidRPr="00CF708E" w:rsidRDefault="00907B57" w:rsidP="00907B57">
      <w:pPr>
        <w:spacing w:befor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 </w:t>
      </w:r>
      <w:r w:rsidRPr="00CF708E">
        <w:rPr>
          <w:rFonts w:ascii="Times New Roman" w:eastAsia="Calibri" w:hAnsi="Times New Roman" w:cs="Times New Roman"/>
          <w:sz w:val="24"/>
          <w:szCs w:val="24"/>
        </w:rPr>
        <w:t>Sử dụng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ông thức tính độ dài đoạn thẳng, cách chứng minh hai đường thẳng vuông góc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để giải quyết được một số bài toán liên quan</w:t>
      </w:r>
    </w:p>
    <w:p w14:paraId="18971189" w14:textId="77777777" w:rsidR="00907B57" w:rsidRPr="00CF708E" w:rsidRDefault="00907B57" w:rsidP="00907B57">
      <w:pPr>
        <w:spacing w:before="0"/>
        <w:ind w:left="0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</w:rPr>
        <w:t>b) Nội dung</w:t>
      </w:r>
    </w:p>
    <w:p w14:paraId="275BD50A" w14:textId="26FCCFA2" w:rsidR="00B563BD" w:rsidRPr="00CF708E" w:rsidRDefault="00B563BD" w:rsidP="0002525B">
      <w:pPr>
        <w:spacing w:before="0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1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="00907B57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Nêu công thức tính độ dài đoạn thẳng</w:t>
      </w:r>
    </w:p>
    <w:p w14:paraId="4112B1A3" w14:textId="2AB01641" w:rsidR="0002525B" w:rsidRPr="00CF708E" w:rsidRDefault="00907B57" w:rsidP="0002525B">
      <w:pPr>
        <w:spacing w:before="0"/>
        <w:contextualSpacing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B563BD"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2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CF708E">
        <w:rPr>
          <w:rFonts w:ascii="Times New Roman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Với vectơ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fr-FR"/>
        </w:rPr>
        <w:object w:dxaOrig="192" w:dyaOrig="348" w14:anchorId="68ADB9D0">
          <v:shape id="_x0000_i1079" type="#_x0000_t75" alt="" style="width:9.75pt;height:17.25pt;mso-width-percent:0;mso-height-percent:0;mso-width-percent:0;mso-height-percent:0" o:ole="">
            <v:imagedata r:id="rId67" o:title=""/>
          </v:shape>
          <o:OLEObject Type="Embed" ProgID="Equation.DSMT4" ShapeID="_x0000_i1079" DrawAspect="Content" ObjectID="_1722934070" r:id="rId68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fr-FR"/>
        </w:rPr>
        <w:object w:dxaOrig="192" w:dyaOrig="348" w14:anchorId="6BBE45DD">
          <v:shape id="_x0000_i1078" type="#_x0000_t75" alt="" style="width:9.75pt;height:17.25pt;mso-width-percent:0;mso-height-percent:0;mso-width-percent:0;mso-height-percent:0" o:ole="">
            <v:imagedata r:id="rId69" o:title=""/>
          </v:shape>
          <o:OLEObject Type="Embed" ProgID="Equation.DSMT4" ShapeID="_x0000_i1078" DrawAspect="Content" ObjectID="_1722934071" r:id="rId70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khác vectơ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fr-FR"/>
        </w:rPr>
        <w:object w:dxaOrig="192" w:dyaOrig="348" w14:anchorId="7D8B1F4D">
          <v:shape id="_x0000_i1077" type="#_x0000_t75" alt="" style="width:9.75pt;height:17.25pt;mso-width-percent:0;mso-height-percent:0;mso-width-percent:0;mso-height-percent:0" o:ole="">
            <v:imagedata r:id="rId71" o:title=""/>
          </v:shape>
          <o:OLEObject Type="Embed" ProgID="Equation.DSMT4" ShapeID="_x0000_i1077" DrawAspect="Content" ObjectID="_1722934072" r:id="rId72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ta có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fr-FR"/>
        </w:rPr>
        <w:object w:dxaOrig="1572" w:dyaOrig="348" w14:anchorId="5D3CBC17">
          <v:shape id="_x0000_i1076" type="#_x0000_t75" alt="" style="width:78pt;height:17.25pt;mso-width-percent:0;mso-height-percent:0;mso-width-percent:0;mso-height-percent:0" o:ole="">
            <v:imagedata r:id="rId73" o:title=""/>
          </v:shape>
          <o:OLEObject Type="Embed" ProgID="Equation.DSMT4" ShapeID="_x0000_i1076" DrawAspect="Content" ObjectID="_1722934073" r:id="rId74"/>
        </w:object>
      </w:r>
      <w:r w:rsidR="0002525B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ậy để chứng minh  hai đường thẳng AB và CD vuông góc  ta chứng minh</w:t>
      </w:r>
      <m:oMath>
        <m:r>
          <w:rPr>
            <w:rFonts w:ascii="Cambria Math" w:eastAsia="Calibri" w:hAnsi="Cambria Math" w:cs="Times New Roman"/>
            <w:sz w:val="24"/>
            <w:szCs w:val="24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AB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CD</m:t>
            </m:r>
          </m:e>
        </m:acc>
      </m:oMath>
      <w:r w:rsidR="0002525B" w:rsidRPr="00CF708E">
        <w:rPr>
          <w:rFonts w:ascii="Times New Roman" w:eastAsiaTheme="minorEastAsia" w:hAnsi="Times New Roman" w:cs="Times New Roman"/>
          <w:i/>
          <w:iCs/>
          <w:sz w:val="24"/>
          <w:szCs w:val="24"/>
          <w:lang w:val="vi-VN"/>
        </w:rPr>
        <w:t>= 0 có đúng không?.</w:t>
      </w:r>
    </w:p>
    <w:p w14:paraId="42782042" w14:textId="2C2B6611" w:rsidR="0002525B" w:rsidRPr="00CF708E" w:rsidRDefault="0002525B" w:rsidP="0002525B">
      <w:pPr>
        <w:spacing w:before="0"/>
        <w:ind w:left="0" w:firstLine="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Hỏi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B563BD" w:rsidRPr="00CF708E">
        <w:rPr>
          <w:rFonts w:ascii="Times New Roman" w:hAnsi="Times New Roman" w:cs="Times New Roman"/>
          <w:i/>
          <w:iCs/>
          <w:sz w:val="24"/>
          <w:szCs w:val="24"/>
          <w:lang w:val="vi-VN"/>
        </w:rPr>
        <w:t>3</w:t>
      </w:r>
      <w:r w:rsidRPr="00CF708E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="00B563BD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ho tam giác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560" w:dyaOrig="279" w14:anchorId="7F17D1E5">
          <v:shape id="_x0000_i1075" type="#_x0000_t75" alt="" style="width:27.75pt;height:14.25pt;mso-width-percent:0;mso-height-percent:0;mso-width-percent:0;mso-height-percent:0" o:ole="">
            <v:imagedata r:id="rId75" o:title=""/>
          </v:shape>
          <o:OLEObject Type="Embed" ProgID="Equation.DSMT4" ShapeID="_x0000_i1075" DrawAspect="Content" ObjectID="_1722934074" r:id="rId76"/>
        </w:object>
      </w:r>
      <w:r w:rsidR="00B563BD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ó đường cao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440" w:dyaOrig="260" w14:anchorId="4FDC4729">
          <v:shape id="_x0000_i1074" type="#_x0000_t75" alt="" style="width:21.75pt;height:12.75pt;mso-width-percent:0;mso-height-percent:0;mso-width-percent:0;mso-height-percent:0" o:ole="">
            <v:imagedata r:id="rId77" o:title=""/>
          </v:shape>
          <o:OLEObject Type="Embed" ProgID="Equation.DSMT4" ShapeID="_x0000_i1074" DrawAspect="Content" ObjectID="_1722934075" r:id="rId78"/>
        </w:object>
      </w:r>
      <w:r w:rsidR="00B563BD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(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279" w:dyaOrig="260" w14:anchorId="50A2CB3B">
          <v:shape id="_x0000_i1073" type="#_x0000_t75" alt="" style="width:14.25pt;height:12.75pt;mso-width-percent:0;mso-height-percent:0;mso-width-percent:0;mso-height-percent:0" o:ole="">
            <v:imagedata r:id="rId79" o:title=""/>
          </v:shape>
          <o:OLEObject Type="Embed" ProgID="Equation.DSMT4" ShapeID="_x0000_i1073" DrawAspect="Content" ObjectID="_1722934076" r:id="rId80"/>
        </w:object>
      </w:r>
      <w:r w:rsidR="00B563BD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ở trên cạnh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420" w:dyaOrig="279" w14:anchorId="105B8063">
          <v:shape id="_x0000_i1072" type="#_x0000_t75" alt="" style="width:21.75pt;height:14.25pt;mso-width-percent:0;mso-height-percent:0;mso-width-percent:0;mso-height-percent:0" o:ole="">
            <v:imagedata r:id="rId81" o:title=""/>
          </v:shape>
          <o:OLEObject Type="Embed" ProgID="Equation.DSMT4" ShapeID="_x0000_i1072" DrawAspect="Content" ObjectID="_1722934077" r:id="rId82"/>
        </w:object>
      </w:r>
      <w:r w:rsidR="00B563BD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). Chứng minh rằng 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6"/>
          <w:sz w:val="24"/>
          <w:szCs w:val="24"/>
        </w:rPr>
        <w:object w:dxaOrig="1700" w:dyaOrig="340" w14:anchorId="0B03CF11">
          <v:shape id="_x0000_i1071" type="#_x0000_t75" alt="" style="width:84.75pt;height:16.5pt;mso-width-percent:0;mso-height-percent:0;mso-width-percent:0;mso-height-percent:0" o:ole="">
            <v:imagedata r:id="rId83" o:title=""/>
          </v:shape>
          <o:OLEObject Type="Embed" ProgID="Equation.DSMT4" ShapeID="_x0000_i1071" DrawAspect="Content" ObjectID="_1722934078" r:id="rId84"/>
        </w:object>
      </w:r>
    </w:p>
    <w:p w14:paraId="0535A045" w14:textId="77777777" w:rsidR="0002525B" w:rsidRPr="00CF708E" w:rsidRDefault="0002525B" w:rsidP="0002525B">
      <w:pPr>
        <w:spacing w:before="0"/>
        <w:ind w:left="0" w:firstLine="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) Sản phẩm: </w:t>
      </w:r>
    </w:p>
    <w:p w14:paraId="5B9D291B" w14:textId="6AC3BB1B" w:rsidR="00907B57" w:rsidRPr="00CF708E" w:rsidRDefault="00F706FA" w:rsidP="00B563BD">
      <w:pPr>
        <w:spacing w:after="160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</w:t>
      </w:r>
      <w:r w:rsidR="0002525B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 AB = 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vi-VN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vi-VN"/>
                      </w:rPr>
                      <m:t>AB</m:t>
                    </m:r>
                  </m:e>
                </m:acc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vi-VN"/>
                  </w:rPr>
                  <m:t>2</m:t>
                </m:r>
              </m:sup>
            </m:sSup>
          </m:e>
        </m:rad>
      </m:oMath>
    </w:p>
    <w:p w14:paraId="71EDFB15" w14:textId="2974BBAD" w:rsidR="00F706FA" w:rsidRPr="00CF708E" w:rsidRDefault="00F706FA" w:rsidP="00B563BD">
      <w:pPr>
        <w:spacing w:after="1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+ Có, Hai đường thẳng AB và CD vuông góc với nhau khi và chỉ khi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 xml:space="preserve">AB 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CD</m:t>
            </m:r>
          </m:e>
        </m:acc>
      </m:oMath>
      <w:r w:rsidRPr="00CF708E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= 0</w:t>
      </w:r>
    </w:p>
    <w:p w14:paraId="007C45A3" w14:textId="79CF2C4A" w:rsidR="00C86C1D" w:rsidRPr="00CF708E" w:rsidRDefault="00F706FA" w:rsidP="00F706FA">
      <w:pPr>
        <w:spacing w:before="0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    + </w:t>
      </w:r>
      <w:r w:rsidR="00D75839" w:rsidRPr="00D75839">
        <w:rPr>
          <w:rFonts w:ascii="Times New Roman" w:eastAsia="Times New Roman" w:hAnsi="Times New Roman" w:cs="Times New Roman"/>
          <w:noProof/>
          <w:color w:val="000000"/>
          <w:position w:val="-18"/>
          <w:sz w:val="24"/>
          <w:szCs w:val="24"/>
          <w:lang w:val="vi-VN"/>
        </w:rPr>
        <w:object w:dxaOrig="6100" w:dyaOrig="480" w14:anchorId="24BBC32F">
          <v:shape id="_x0000_i1070" type="#_x0000_t75" alt="" style="width:305.25pt;height:23.25pt;mso-width-percent:0;mso-height-percent:0;mso-width-percent:0;mso-height-percent:0" o:ole="">
            <v:imagedata r:id="rId85" o:title=""/>
          </v:shape>
          <o:OLEObject Type="Embed" ProgID="Equation.DSMT4" ShapeID="_x0000_i1070" DrawAspect="Content" ObjectID="_1722934079" r:id="rId86"/>
        </w:object>
      </w:r>
    </w:p>
    <w:p w14:paraId="1C0E9D51" w14:textId="77777777" w:rsidR="00403333" w:rsidRPr="00CF708E" w:rsidRDefault="00403333" w:rsidP="00403333">
      <w:pPr>
        <w:tabs>
          <w:tab w:val="left" w:pos="2268"/>
        </w:tabs>
        <w:spacing w:before="0" w:line="276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thực hiện: </w:t>
      </w:r>
      <w:r w:rsidRPr="00CF708E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.</w:t>
      </w:r>
    </w:p>
    <w:p w14:paraId="77B5E166" w14:textId="77777777" w:rsidR="00403333" w:rsidRPr="00CF708E" w:rsidRDefault="00403333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Giao nhiệm vụ: </w:t>
      </w:r>
    </w:p>
    <w:p w14:paraId="1794F002" w14:textId="59323832" w:rsidR="00403333" w:rsidRPr="00CF708E" w:rsidRDefault="00B36C78" w:rsidP="00403333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  </w:t>
      </w:r>
      <w:r w:rsidR="00403333"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+ GV chia lớp thành </w:t>
      </w:r>
      <w:r w:rsidR="00403333"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4</w:t>
      </w:r>
      <w:r w:rsidR="00403333"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 nhóm</w:t>
      </w:r>
      <w:r w:rsidR="00403333"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. </w:t>
      </w:r>
    </w:p>
    <w:p w14:paraId="47C82A35" w14:textId="77777777" w:rsidR="00403333" w:rsidRPr="00CF708E" w:rsidRDefault="00403333" w:rsidP="00B36C78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sz w:val="24"/>
          <w:szCs w:val="24"/>
        </w:rPr>
        <w:t xml:space="preserve">+ </w:t>
      </w:r>
      <w:r w:rsidRPr="00CF708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Giáo viên trình chiếu câu hỏi thảo luận. </w:t>
      </w:r>
    </w:p>
    <w:p w14:paraId="3530A871" w14:textId="77777777" w:rsidR="00B36C78" w:rsidRPr="00CF708E" w:rsidRDefault="00403333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+ HS thảo luận và phân công nhau cùng viết các kiến thức trên phiếu học tập theo hoạt động cá nhân, sau </w:t>
      </w:r>
    </w:p>
    <w:p w14:paraId="650816E8" w14:textId="26BABC49" w:rsidR="00403333" w:rsidRPr="00CF708E" w:rsidRDefault="00403333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đó thống nhất trong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nhóm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để ghi ra kết quả của nh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óm vào phiếu học tập.</w:t>
      </w:r>
    </w:p>
    <w:p w14:paraId="0263B274" w14:textId="77777777" w:rsidR="00403333" w:rsidRPr="00CF708E" w:rsidRDefault="00403333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 Thực hiện nhiệm vụ:</w:t>
      </w: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</w:p>
    <w:p w14:paraId="346547A2" w14:textId="347CA543" w:rsidR="00403333" w:rsidRPr="00CF708E" w:rsidRDefault="00403333" w:rsidP="00B36C78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+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Giáo viên đi đến các nhóm quan sát các nhóm hoạt động, đặt câu hỏi gợi ý cho các nhóm khi cần thiết.</w:t>
      </w:r>
    </w:p>
    <w:p w14:paraId="2C79F3A2" w14:textId="77777777" w:rsidR="00403333" w:rsidRPr="00CF708E" w:rsidRDefault="00403333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Báo cáo, thảo luận: 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HS treo phiếu học tập tại vị trí của nhóm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 và báo cáo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.</w:t>
      </w:r>
    </w:p>
    <w:p w14:paraId="4D460132" w14:textId="77777777" w:rsidR="00B36C78" w:rsidRPr="00CF708E" w:rsidRDefault="00403333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4: Kết luận, nhận định:</w:t>
      </w:r>
    </w:p>
    <w:p w14:paraId="1256E077" w14:textId="77777777" w:rsidR="00B36C78" w:rsidRPr="00CF708E" w:rsidRDefault="00403333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Times New Roman" w:hAnsi="Times New Roman" w:cs="Times New Roman"/>
          <w:spacing w:val="4"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</w:rPr>
        <w:t>+  G</w:t>
      </w: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v nhậ</w:t>
      </w:r>
      <w:r w:rsidR="00B36C78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n xét,</w:t>
      </w:r>
      <w:r w:rsidR="00B36C78" w:rsidRPr="00CF708E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đánh giá thái độ làm việc, phương án trả lời của học sinh, ghi nhận và tổng hợp </w:t>
      </w:r>
    </w:p>
    <w:p w14:paraId="54D803F4" w14:textId="29EDFEE3" w:rsidR="00B36C78" w:rsidRPr="00CF708E" w:rsidRDefault="00B36C78" w:rsidP="00B36C78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Times New Roman" w:hAnsi="Times New Roman" w:cs="Times New Roman"/>
          <w:spacing w:val="4"/>
          <w:sz w:val="24"/>
          <w:szCs w:val="24"/>
        </w:rPr>
        <w:t>kết quả.</w:t>
      </w:r>
    </w:p>
    <w:p w14:paraId="0DA78EC8" w14:textId="5167AAD6" w:rsidR="00A1454C" w:rsidRPr="00CF708E" w:rsidRDefault="00075029" w:rsidP="00A1454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Hoạt động 3:</w:t>
      </w:r>
      <w:r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Luyện tập</w:t>
      </w:r>
    </w:p>
    <w:p w14:paraId="1E9048F7" w14:textId="77777777" w:rsidR="00A1454C" w:rsidRPr="00CF708E" w:rsidRDefault="00A1454C" w:rsidP="00A1454C">
      <w:pPr>
        <w:shd w:val="clear" w:color="auto" w:fill="FFFFFF"/>
        <w:tabs>
          <w:tab w:val="left" w:leader="dot" w:pos="9214"/>
        </w:tabs>
        <w:spacing w:before="0"/>
        <w:ind w:left="0" w:firstLine="0"/>
        <w:rPr>
          <w:rFonts w:ascii="Times New Roman" w:eastAsia="Arial" w:hAnsi="Times New Roman" w:cs="Times New Roman"/>
          <w:b/>
          <w:iCs/>
          <w:sz w:val="24"/>
          <w:szCs w:val="24"/>
          <w:lang w:val="vi-VN"/>
        </w:rPr>
      </w:pPr>
      <w:r w:rsidRPr="00CF708E">
        <w:rPr>
          <w:rFonts w:ascii="Times New Roman" w:eastAsia="Arial" w:hAnsi="Times New Roman" w:cs="Times New Roman"/>
          <w:b/>
          <w:iCs/>
          <w:sz w:val="24"/>
          <w:szCs w:val="24"/>
          <w:lang w:val="vi-VN"/>
        </w:rPr>
        <w:t xml:space="preserve">a) Mục tiêu: </w:t>
      </w:r>
    </w:p>
    <w:p w14:paraId="204BF756" w14:textId="5B4DAD28" w:rsidR="00A1454C" w:rsidRPr="00CF708E" w:rsidRDefault="00A1454C" w:rsidP="00A1454C">
      <w:pPr>
        <w:shd w:val="clear" w:color="auto" w:fill="FFFFFF"/>
        <w:tabs>
          <w:tab w:val="left" w:leader="dot" w:pos="9214"/>
        </w:tabs>
        <w:spacing w:before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+ </w:t>
      </w: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HS Biết diễn đạt</w:t>
      </w: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 xml:space="preserve">tích </w:t>
      </w:r>
      <w:r w:rsidR="00403333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ô hướng của 2 </w:t>
      </w: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véctơ</w:t>
      </w: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="00403333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góc giữa hai </w:t>
      </w:r>
      <w:r w:rsidR="00403333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véctơ</w:t>
      </w:r>
      <w:r w:rsidR="00403333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ùy ý</w:t>
      </w:r>
    </w:p>
    <w:p w14:paraId="1D5C5C49" w14:textId="00213ED3" w:rsidR="00A1454C" w:rsidRPr="00CF708E" w:rsidRDefault="000C7045" w:rsidP="000C7045">
      <w:pPr>
        <w:shd w:val="clear" w:color="auto" w:fill="FFFFFF"/>
        <w:tabs>
          <w:tab w:val="left" w:leader="dot" w:pos="9214"/>
        </w:tabs>
        <w:spacing w:before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+ </w:t>
      </w:r>
      <w:r w:rsidR="00A1454C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Sử dụng</w:t>
      </w:r>
      <w:r w:rsidR="00403333" w:rsidRPr="00CF708E">
        <w:rPr>
          <w:rFonts w:ascii="Times New Roman" w:eastAsia="Times New Roman" w:hAnsi="Times New Roman" w:cs="Times New Roman"/>
          <w:sz w:val="24"/>
          <w:szCs w:val="24"/>
        </w:rPr>
        <w:t xml:space="preserve"> tích </w:t>
      </w:r>
      <w:r w:rsidR="00403333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ô hướng của 2 </w:t>
      </w:r>
      <w:r w:rsidR="00403333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véctơ</w:t>
      </w:r>
      <w:r w:rsidR="00403333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403333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và các tính chất về tích vô hướng </w:t>
      </w:r>
      <w:r w:rsidR="00A1454C" w:rsidRPr="00CF708E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để giải một số bài toán hình học.</w:t>
      </w:r>
    </w:p>
    <w:p w14:paraId="7B4D1F47" w14:textId="77777777" w:rsidR="00A1454C" w:rsidRPr="00CF708E" w:rsidRDefault="00A1454C" w:rsidP="00A1454C">
      <w:pPr>
        <w:spacing w:before="0"/>
        <w:ind w:left="0" w:firstLine="0"/>
        <w:rPr>
          <w:rFonts w:ascii="Times New Roman" w:eastAsia="Times New Roman" w:hAnsi="Times New Roman" w:cs="Times New Roman"/>
          <w:i/>
          <w:sz w:val="24"/>
          <w:szCs w:val="24"/>
          <w:lang w:val="nl-NL"/>
        </w:rPr>
      </w:pPr>
      <w:r w:rsidRPr="00CF708E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lastRenderedPageBreak/>
        <w:t>b) Nội dung</w:t>
      </w:r>
      <w:r w:rsidRPr="00CF708E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: </w:t>
      </w:r>
    </w:p>
    <w:p w14:paraId="58B5E0ED" w14:textId="77777777" w:rsidR="00A1454C" w:rsidRPr="00CF708E" w:rsidRDefault="00A1454C" w:rsidP="00A1454C">
      <w:pPr>
        <w:spacing w:before="0"/>
        <w:ind w:left="0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nl-NL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nl-NL"/>
        </w:rPr>
        <w:t xml:space="preserve">     3.1. Bài tập tự luận:</w:t>
      </w:r>
    </w:p>
    <w:p w14:paraId="29DF3288" w14:textId="21BD79D6" w:rsidR="00403333" w:rsidRPr="00CF708E" w:rsidRDefault="00403333" w:rsidP="00403333">
      <w:pPr>
        <w:tabs>
          <w:tab w:val="left" w:pos="2160"/>
          <w:tab w:val="left" w:pos="2268"/>
        </w:tabs>
        <w:spacing w:before="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Bài tậ</w:t>
      </w:r>
      <w:r w:rsidR="003616EE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p 1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: 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Cho hình thang ABCD uông tại A và B có các đáy </w:t>
      </w:r>
      <w:r w:rsidR="00D75839" w:rsidRPr="00D7583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680" w:dyaOrig="320" w14:anchorId="48B19654">
          <v:shape id="_x0000_i1069" type="#_x0000_t75" alt="" style="width:84pt;height:15.75pt;mso-width-percent:0;mso-height-percent:0;mso-width-percent:0;mso-height-percent:0" o:ole="">
            <v:imagedata r:id="rId87" o:title=""/>
          </v:shape>
          <o:OLEObject Type="Embed" ProgID="Equation.DSMT4" ShapeID="_x0000_i1069" DrawAspect="Content" ObjectID="_1722934080" r:id="rId88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và cạnh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20" w:dyaOrig="279" w14:anchorId="5FE102BC">
          <v:shape id="_x0000_i1068" type="#_x0000_t75" alt="" style="width:45.75pt;height:14.25pt;mso-width-percent:0;mso-height-percent:0;mso-width-percent:0;mso-height-percent:0" o:ole="">
            <v:imagedata r:id="rId89" o:title=""/>
          </v:shape>
          <o:OLEObject Type="Embed" ProgID="Equation.DSMT4" ShapeID="_x0000_i1068" DrawAspect="Content" ObjectID="_1722934081" r:id="rId90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2A2585B" w14:textId="77777777" w:rsidR="00403333" w:rsidRPr="00CF708E" w:rsidRDefault="00403333" w:rsidP="00403333">
      <w:pPr>
        <w:tabs>
          <w:tab w:val="left" w:pos="2160"/>
          <w:tab w:val="left" w:pos="2268"/>
        </w:tabs>
        <w:spacing w:before="0" w:after="160" w:line="259" w:lineRule="auto"/>
        <w:ind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="00D75839" w:rsidRPr="00D7583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560" w:dyaOrig="380" w14:anchorId="5632C78E">
          <v:shape id="_x0000_i1067" type="#_x0000_t75" alt="" style="width:78pt;height:18.75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722934082" r:id="rId92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20" w:dyaOrig="340" w14:anchorId="751E6395">
          <v:shape id="_x0000_i1066" type="#_x0000_t75" alt="" style="width:41.25pt;height:17.25pt;mso-width-percent:0;mso-height-percent:0;mso-width-percent:0;mso-height-percent:0" o:ole="">
            <v:imagedata r:id="rId93" o:title=""/>
          </v:shape>
          <o:OLEObject Type="Embed" ProgID="Equation.DSMT4" ShapeID="_x0000_i1066" DrawAspect="Content" ObjectID="_1722934083" r:id="rId9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6643682" w14:textId="1A3D9D14" w:rsidR="003616EE" w:rsidRPr="00CF708E" w:rsidRDefault="003616EE" w:rsidP="003616EE">
      <w:pPr>
        <w:tabs>
          <w:tab w:val="left" w:pos="2160"/>
          <w:tab w:val="left" w:pos="2268"/>
        </w:tabs>
        <w:spacing w:before="0" w:after="160" w:line="259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ài tập 2: 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Cho tam giác ABC cân tại A. Gọi H là trung điểm của BC. D là hình chiếu của H lên AC, M là trung điểm của HD. Chứng minh: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120" w:dyaOrig="279" w14:anchorId="44054D75">
          <v:shape id="_x0000_i1065" type="#_x0000_t75" alt="" style="width:56.25pt;height:14.25pt;mso-width-percent:0;mso-height-percent:0;mso-width-percent:0;mso-height-percent:0" o:ole="">
            <v:imagedata r:id="rId95" o:title=""/>
          </v:shape>
          <o:OLEObject Type="Embed" ProgID="Equation.DSMT4" ShapeID="_x0000_i1065" DrawAspect="Content" ObjectID="_1722934084" r:id="rId96"/>
        </w:object>
      </w:r>
    </w:p>
    <w:p w14:paraId="78D221A4" w14:textId="33235C0C" w:rsidR="003616EE" w:rsidRPr="00CF708E" w:rsidRDefault="003616EE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nl-NL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     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nl-NL"/>
        </w:rPr>
        <w:t>3.</w:t>
      </w:r>
      <w:r w:rsidRPr="00CF708E">
        <w:rPr>
          <w:rFonts w:ascii="Times New Roman" w:eastAsia="Calibri" w:hAnsi="Times New Roman" w:cs="Times New Roman"/>
          <w:b/>
          <w:i/>
          <w:color w:val="000000"/>
          <w:sz w:val="24"/>
          <w:szCs w:val="24"/>
          <w:lang w:val="nl-NL"/>
        </w:rPr>
        <w:t xml:space="preserve"> </w: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  <w:t>2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nl-NL"/>
        </w:rPr>
        <w:t>. Bài tập trắc nghiệm:</w:t>
      </w:r>
    </w:p>
    <w:p w14:paraId="7FFD428D" w14:textId="77777777" w:rsidR="009578F8" w:rsidRPr="00CF708E" w:rsidRDefault="009578F8" w:rsidP="009578F8">
      <w:pPr>
        <w:numPr>
          <w:ilvl w:val="0"/>
          <w:numId w:val="39"/>
        </w:numPr>
        <w:tabs>
          <w:tab w:val="left" w:pos="993"/>
          <w:tab w:val="left" w:pos="5670"/>
          <w:tab w:val="left" w:pos="7938"/>
        </w:tabs>
        <w:spacing w:before="0" w:line="259" w:lineRule="auto"/>
        <w:ind w:left="993" w:hanging="993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tam giác đều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560" w:dyaOrig="279" w14:anchorId="0BC00FFA">
          <v:shape id="_x0000_i1064" type="#_x0000_t75" alt="" style="width:27.75pt;height:14.25pt;mso-width-percent:0;mso-height-percent:0;mso-width-percent:0;mso-height-percent:0" o:ole="">
            <v:imagedata r:id="rId97" o:title=""/>
          </v:shape>
          <o:OLEObject Type="Embed" ProgID="Equation.DSMT4" ShapeID="_x0000_i1064" DrawAspect="Content" ObjectID="_1722934085" r:id="rId98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ạnh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560" w:dyaOrig="279" w14:anchorId="62319AE6">
          <v:shape id="_x0000_i1063" type="#_x0000_t75" alt="" style="width:27.75pt;height:14.25pt;mso-width-percent:0;mso-height-percent:0;mso-width-percent:0;mso-height-percent:0" o:ole="">
            <v:imagedata r:id="rId99" o:title=""/>
          </v:shape>
          <o:OLEObject Type="Embed" ProgID="Equation.DSMT4" ShapeID="_x0000_i1063" DrawAspect="Content" ObjectID="_1722934086" r:id="rId100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Hỏi mệnh đề nào sau đây </w: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sai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14:paraId="31EF10F0" w14:textId="77777777" w:rsidR="009578F8" w:rsidRPr="00CF708E" w:rsidRDefault="009578F8" w:rsidP="009578F8">
      <w:pPr>
        <w:tabs>
          <w:tab w:val="left" w:pos="3402"/>
          <w:tab w:val="left" w:pos="5670"/>
          <w:tab w:val="left" w:pos="7938"/>
        </w:tabs>
        <w:spacing w:before="0"/>
        <w:ind w:left="993" w:firstLine="0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</w:pP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A.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18"/>
          <w:sz w:val="24"/>
          <w:szCs w:val="24"/>
        </w:rPr>
        <w:object w:dxaOrig="2020" w:dyaOrig="480" w14:anchorId="2410426C">
          <v:shape id="_x0000_i1062" type="#_x0000_t75" alt="" style="width:101.25pt;height:23.25pt;mso-width-percent:0;mso-height-percent:0;mso-width-percent:0;mso-height-percent:0" o:ole="">
            <v:imagedata r:id="rId101" o:title=""/>
          </v:shape>
          <o:OLEObject Type="Embed" ProgID="Equation.DSMT4" ShapeID="_x0000_i1062" DrawAspect="Content" ObjectID="_1722934087" r:id="rId102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>B.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6"/>
          <w:sz w:val="24"/>
          <w:szCs w:val="24"/>
          <w:lang w:val="fr-FR"/>
        </w:rPr>
        <w:object w:dxaOrig="1240" w:dyaOrig="340" w14:anchorId="1ED0ED0C">
          <v:shape id="_x0000_i1061" type="#_x0000_t75" alt="" style="width:61.5pt;height:16.5pt;mso-width-percent:0;mso-height-percent:0;mso-width-percent:0;mso-height-percent:0" o:ole="">
            <v:imagedata r:id="rId103" o:title=""/>
          </v:shape>
          <o:OLEObject Type="Embed" ProgID="Equation.DSMT4" ShapeID="_x0000_i1061" DrawAspect="Content" ObjectID="_1722934088" r:id="rId104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14:paraId="3B698873" w14:textId="77777777" w:rsidR="009578F8" w:rsidRPr="00CF708E" w:rsidRDefault="009578F8" w:rsidP="009578F8">
      <w:pPr>
        <w:tabs>
          <w:tab w:val="left" w:pos="3402"/>
          <w:tab w:val="left" w:pos="5670"/>
          <w:tab w:val="left" w:pos="7938"/>
        </w:tabs>
        <w:spacing w:before="0"/>
        <w:ind w:left="993" w:firstLine="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>C.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18"/>
          <w:sz w:val="24"/>
          <w:szCs w:val="24"/>
          <w:lang w:val="fr-FR"/>
        </w:rPr>
        <w:object w:dxaOrig="2020" w:dyaOrig="480" w14:anchorId="5022A798">
          <v:shape id="_x0000_i1060" type="#_x0000_t75" alt="" style="width:101.25pt;height:23.25pt;mso-width-percent:0;mso-height-percent:0;mso-width-percent:0;mso-height-percent:0" o:ole="">
            <v:imagedata r:id="rId105" o:title=""/>
          </v:shape>
          <o:OLEObject Type="Embed" ProgID="Equation.DSMT4" ShapeID="_x0000_i1060" DrawAspect="Content" ObjectID="_1722934089" r:id="rId106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>D.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18"/>
          <w:sz w:val="24"/>
          <w:szCs w:val="24"/>
          <w:lang w:val="vi-VN"/>
        </w:rPr>
        <w:object w:dxaOrig="1860" w:dyaOrig="480" w14:anchorId="5C8461EF">
          <v:shape id="_x0000_i1059" type="#_x0000_t75" alt="" style="width:93.75pt;height:23.25pt;mso-width-percent:0;mso-height-percent:0;mso-width-percent:0;mso-height-percent:0" o:ole="">
            <v:imagedata r:id="rId107" o:title=""/>
          </v:shape>
          <o:OLEObject Type="Embed" ProgID="Equation.DSMT4" ShapeID="_x0000_i1059" DrawAspect="Content" ObjectID="_1722934090" r:id="rId108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14:paraId="48BBBCF1" w14:textId="77777777" w:rsidR="009578F8" w:rsidRPr="00CF708E" w:rsidRDefault="009578F8" w:rsidP="009578F8">
      <w:pPr>
        <w:numPr>
          <w:ilvl w:val="0"/>
          <w:numId w:val="39"/>
        </w:numPr>
        <w:tabs>
          <w:tab w:val="left" w:pos="993"/>
          <w:tab w:val="left" w:pos="5670"/>
          <w:tab w:val="left" w:pos="7938"/>
        </w:tabs>
        <w:spacing w:before="0" w:line="259" w:lineRule="auto"/>
        <w:ind w:left="993" w:hanging="993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tam giác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560" w:dyaOrig="279" w14:anchorId="4187B393">
          <v:shape id="_x0000_i1058" type="#_x0000_t75" alt="" style="width:27.75pt;height:14.25pt;mso-width-percent:0;mso-height-percent:0;mso-width-percent:0;mso-height-percent:0" o:ole="">
            <v:imagedata r:id="rId109" o:title=""/>
          </v:shape>
          <o:OLEObject Type="Embed" ProgID="Equation.DSMT4" ShapeID="_x0000_i1058" DrawAspect="Content" ObjectID="_1722934091" r:id="rId110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ân tại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240" w:dyaOrig="260" w14:anchorId="0E00D2D1">
          <v:shape id="_x0000_i1057" type="#_x0000_t75" alt="" style="width:12pt;height:12.75pt;mso-width-percent:0;mso-height-percent:0;mso-width-percent:0;mso-height-percent:0" o:ole="">
            <v:imagedata r:id="rId111" o:title=""/>
          </v:shape>
          <o:OLEObject Type="Embed" ProgID="Equation.DSMT4" ShapeID="_x0000_i1057" DrawAspect="Content" ObjectID="_1722934092" r:id="rId112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880" w:dyaOrig="360" w14:anchorId="50A4492F">
          <v:shape id="_x0000_i1056" type="#_x0000_t75" alt="" style="width:44.25pt;height:18pt;mso-width-percent:0;mso-height-percent:0;mso-width-percent:0;mso-height-percent:0" o:ole="">
            <v:imagedata r:id="rId113" o:title=""/>
          </v:shape>
          <o:OLEObject Type="Embed" ProgID="Equation.DSMT4" ShapeID="_x0000_i1056" DrawAspect="Content" ObjectID="_1722934093" r:id="rId114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và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760" w:dyaOrig="279" w14:anchorId="49985ED3">
          <v:shape id="_x0000_i1055" type="#_x0000_t75" alt="" style="width:38.25pt;height:14.25pt;mso-width-percent:0;mso-height-percent:0;mso-width-percent:0;mso-height-percent:0" o:ole="">
            <v:imagedata r:id="rId115" o:title=""/>
          </v:shape>
          <o:OLEObject Type="Embed" ProgID="Equation.DSMT4" ShapeID="_x0000_i1055" DrawAspect="Content" ObjectID="_1722934094" r:id="rId116"/>
        </w:objec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Tính </w:t>
      </w:r>
      <w:r w:rsidR="00D75839" w:rsidRPr="00D75839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700" w:dyaOrig="340" w14:anchorId="757A9AD1">
          <v:shape id="_x0000_i1054" type="#_x0000_t75" alt="" style="width:34.5pt;height:16.5pt;mso-width-percent:0;mso-height-percent:0;mso-width-percent:0;mso-height-percent:0" o:ole="">
            <v:imagedata r:id="rId117" o:title=""/>
          </v:shape>
          <o:OLEObject Type="Embed" ProgID="Equation.DSMT4" ShapeID="_x0000_i1054" DrawAspect="Content" ObjectID="_1722934095" r:id="rId118"/>
        </w:object>
      </w:r>
    </w:p>
    <w:p w14:paraId="5580BF62" w14:textId="455D45F2" w:rsidR="009578F8" w:rsidRPr="00CF708E" w:rsidRDefault="009578F8" w:rsidP="009578F8">
      <w:pPr>
        <w:tabs>
          <w:tab w:val="left" w:pos="3402"/>
          <w:tab w:val="left" w:pos="5670"/>
          <w:tab w:val="left" w:pos="7938"/>
        </w:tabs>
        <w:spacing w:before="0"/>
        <w:ind w:left="993" w:firstLine="0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A.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24"/>
          <w:sz w:val="24"/>
          <w:szCs w:val="24"/>
          <w:lang w:val="vi-VN"/>
        </w:rPr>
        <w:object w:dxaOrig="340" w:dyaOrig="660" w14:anchorId="7B923FC7">
          <v:shape id="_x0000_i1053" type="#_x0000_t75" alt="" style="width:16.5pt;height:33.75pt;mso-width-percent:0;mso-height-percent:0;mso-width-percent:0;mso-height-percent:0" o:ole="">
            <v:imagedata r:id="rId119" o:title=""/>
          </v:shape>
          <o:OLEObject Type="Embed" ProgID="Equation.DSMT4" ShapeID="_x0000_i1053" DrawAspect="Content" ObjectID="_1722934096" r:id="rId120"/>
        </w:objec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.            </w: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B.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24"/>
          <w:sz w:val="24"/>
          <w:szCs w:val="24"/>
        </w:rPr>
        <w:object w:dxaOrig="499" w:dyaOrig="660" w14:anchorId="34A5BF3D">
          <v:shape id="_x0000_i1052" type="#_x0000_t75" alt="" style="width:25.5pt;height:33.75pt;mso-width-percent:0;mso-height-percent:0;mso-width-percent:0;mso-height-percent:0" o:ole="">
            <v:imagedata r:id="rId121" o:title=""/>
          </v:shape>
          <o:OLEObject Type="Embed" ProgID="Equation.DSMT4" ShapeID="_x0000_i1052" DrawAspect="Content" ObjectID="_1722934097" r:id="rId122"/>
        </w:objec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C.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24"/>
          <w:sz w:val="24"/>
          <w:szCs w:val="24"/>
        </w:rPr>
        <w:object w:dxaOrig="639" w:dyaOrig="680" w14:anchorId="55A64A12">
          <v:shape id="_x0000_i1051" type="#_x0000_t75" alt="" style="width:31.5pt;height:33.75pt;mso-width-percent:0;mso-height-percent:0;mso-width-percent:0;mso-height-percent:0" o:ole="">
            <v:imagedata r:id="rId123" o:title=""/>
          </v:shape>
          <o:OLEObject Type="Embed" ProgID="Equation.DSMT4" ShapeID="_x0000_i1051" DrawAspect="Content" ObjectID="_1722934098" r:id="rId124"/>
        </w:objec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.</w:t>
      </w:r>
      <w:r w:rsidRPr="00CF708E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r w:rsidR="00D75839" w:rsidRPr="00D75839">
        <w:rPr>
          <w:rFonts w:ascii="Times New Roman" w:eastAsia="Calibri" w:hAnsi="Times New Roman" w:cs="Times New Roman"/>
          <w:b/>
          <w:noProof/>
          <w:color w:val="000000"/>
          <w:position w:val="-24"/>
          <w:sz w:val="24"/>
          <w:szCs w:val="24"/>
        </w:rPr>
        <w:object w:dxaOrig="800" w:dyaOrig="680" w14:anchorId="6774763E">
          <v:shape id="_x0000_i1050" type="#_x0000_t75" alt="" style="width:40.5pt;height:33.75pt;mso-width-percent:0;mso-height-percent:0;mso-width-percent:0;mso-height-percent:0" o:ole="">
            <v:imagedata r:id="rId125" o:title=""/>
          </v:shape>
          <o:OLEObject Type="Embed" ProgID="Equation.DSMT4" ShapeID="_x0000_i1050" DrawAspect="Content" ObjectID="_1722934099" r:id="rId126"/>
        </w:object>
      </w:r>
    </w:p>
    <w:p w14:paraId="3C35A294" w14:textId="2BD6EA31" w:rsidR="00403333" w:rsidRPr="00CF708E" w:rsidRDefault="003616EE" w:rsidP="003616EE">
      <w:pPr>
        <w:tabs>
          <w:tab w:val="left" w:pos="2268"/>
        </w:tabs>
        <w:spacing w:before="0"/>
        <w:ind w:left="0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c) Sản phẩm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:</w:t>
      </w:r>
      <w:r w:rsidR="009578F8" w:rsidRPr="00CF708E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Học sinh </w:t>
      </w:r>
      <w:r w:rsidR="009578F8"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>ghi kết quả vào vở</w:t>
      </w:r>
    </w:p>
    <w:p w14:paraId="6D658D05" w14:textId="2112527F" w:rsidR="003616EE" w:rsidRPr="00CF708E" w:rsidRDefault="003616EE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Bài tập 1:</w:t>
      </w:r>
    </w:p>
    <w:p w14:paraId="70AAE041" w14:textId="77777777" w:rsidR="00403333" w:rsidRPr="00CF708E" w:rsidRDefault="00403333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* Tính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00" w:dyaOrig="340" w14:anchorId="65F9E024">
          <v:shape id="_x0000_i1049" type="#_x0000_t75" alt="" style="width:39.75pt;height:17.25pt;mso-width-percent:0;mso-height-percent:0;mso-width-percent:0;mso-height-percent:0" o:ole="">
            <v:imagedata r:id="rId127" o:title=""/>
          </v:shape>
          <o:OLEObject Type="Embed" ProgID="Equation.DSMT4" ShapeID="_x0000_i1049" DrawAspect="Content" ObjectID="_1722934100" r:id="rId128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E2CB699" w14:textId="7E34A9FE" w:rsidR="00403333" w:rsidRPr="00CF708E" w:rsidRDefault="00403333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75839"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5000" w:dyaOrig="480" w14:anchorId="54FF47BA">
          <v:shape id="_x0000_i1048" type="#_x0000_t75" alt="" style="width:249.75pt;height:24pt;mso-width-percent:0;mso-height-percent:0;mso-width-percent:0;mso-height-percent:0" o:ole="">
            <v:imagedata r:id="rId129" o:title=""/>
          </v:shape>
          <o:OLEObject Type="Embed" ProgID="Equation.DSMT4" ShapeID="_x0000_i1048" DrawAspect="Content" ObjectID="_1722934101" r:id="rId130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465F12F" w14:textId="77777777" w:rsidR="00403333" w:rsidRPr="00CF708E" w:rsidRDefault="00D75839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75839">
        <w:rPr>
          <w:rFonts w:ascii="Times New Roman" w:eastAsia="Calibri" w:hAnsi="Times New Roman" w:cs="Times New Roman"/>
          <w:noProof/>
          <w:position w:val="-36"/>
          <w:sz w:val="24"/>
          <w:szCs w:val="24"/>
        </w:rPr>
        <w:object w:dxaOrig="5060" w:dyaOrig="740" w14:anchorId="606F9125">
          <v:shape id="_x0000_i1047" type="#_x0000_t75" alt="" style="width:252.75pt;height:36.75pt;mso-width-percent:0;mso-height-percent:0;mso-width-percent:0;mso-height-percent:0" o:ole="">
            <v:imagedata r:id="rId131" o:title=""/>
          </v:shape>
          <o:OLEObject Type="Embed" ProgID="Equation.DSMT4" ShapeID="_x0000_i1047" DrawAspect="Content" ObjectID="_1722934102" r:id="rId132"/>
        </w:object>
      </w:r>
      <w:r w:rsidR="00403333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5E27D9B" w14:textId="77777777" w:rsidR="00403333" w:rsidRPr="00CF708E" w:rsidRDefault="00403333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*Tính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780" w:dyaOrig="340" w14:anchorId="33202BD5">
          <v:shape id="_x0000_i1046" type="#_x0000_t75" alt="" style="width:39pt;height:17.25pt;mso-width-percent:0;mso-height-percent:0;mso-width-percent:0;mso-height-percent:0" o:ole="">
            <v:imagedata r:id="rId133" o:title=""/>
          </v:shape>
          <o:OLEObject Type="Embed" ProgID="Equation.DSMT4" ShapeID="_x0000_i1046" DrawAspect="Content" ObjectID="_1722934103" r:id="rId13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64BB24D" w14:textId="77777777" w:rsidR="00403333" w:rsidRPr="00CF708E" w:rsidRDefault="00D75839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6759" w:dyaOrig="480" w14:anchorId="17051C20">
          <v:shape id="_x0000_i1045" type="#_x0000_t75" alt="" style="width:338.25pt;height:24pt;mso-width-percent:0;mso-height-percent:0;mso-width-percent:0;mso-height-percent:0" o:ole="">
            <v:imagedata r:id="rId135" o:title=""/>
          </v:shape>
          <o:OLEObject Type="Embed" ProgID="Equation.DSMT4" ShapeID="_x0000_i1045" DrawAspect="Content" ObjectID="_1722934104" r:id="rId136"/>
        </w:object>
      </w:r>
      <w:r w:rsidR="00403333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104080A" w14:textId="1D19359E" w:rsidR="00403333" w:rsidRPr="00CF708E" w:rsidRDefault="003616EE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3000" w:dyaOrig="620" w14:anchorId="3A14AC4D">
          <v:shape id="_x0000_i1044" type="#_x0000_t75" alt="" style="width:150pt;height:30.75pt;mso-width-percent:0;mso-height-percent:0;mso-width-percent:0;mso-height-percent:0" o:ole="">
            <v:imagedata r:id="rId137" o:title=""/>
          </v:shape>
          <o:OLEObject Type="Embed" ProgID="Equation.DSMT4" ShapeID="_x0000_i1044" DrawAspect="Content" ObjectID="_1722934105" r:id="rId138"/>
        </w:object>
      </w:r>
      <w:r w:rsidR="00403333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3381B9B" w14:textId="7BD089BA" w:rsidR="00403333" w:rsidRPr="00CF708E" w:rsidRDefault="00403333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*Tính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00" w:dyaOrig="340" w14:anchorId="4622D40C">
          <v:shape id="_x0000_i1043" type="#_x0000_t75" alt="" style="width:39.75pt;height:17.25pt;mso-width-percent:0;mso-height-percent:0;mso-width-percent:0;mso-height-percent:0" o:ole="">
            <v:imagedata r:id="rId139" o:title=""/>
          </v:shape>
          <o:OLEObject Type="Embed" ProgID="Equation.DSMT4" ShapeID="_x0000_i1043" DrawAspect="Content" ObjectID="_1722934106" r:id="rId140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.</w:t>
      </w:r>
      <w:r w:rsidR="003616EE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a có: </w:t>
      </w:r>
      <w:r w:rsidR="00D75839"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6360" w:dyaOrig="499" w14:anchorId="412DB48A">
          <v:shape id="_x0000_i1042" type="#_x0000_t75" alt="" style="width:318pt;height:24.75pt;mso-width-percent:0;mso-height-percent:0;mso-width-percent:0;mso-height-percent:0" o:ole="">
            <v:imagedata r:id="rId141" o:title=""/>
          </v:shape>
          <o:OLEObject Type="Embed" ProgID="Equation.DSMT4" ShapeID="_x0000_i1042" DrawAspect="Content" ObjectID="_1722934107" r:id="rId142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B4FB928" w14:textId="61A51237" w:rsidR="003616EE" w:rsidRPr="00CF708E" w:rsidRDefault="003616EE" w:rsidP="003616EE">
      <w:pPr>
        <w:tabs>
          <w:tab w:val="left" w:pos="2160"/>
          <w:tab w:val="left" w:pos="2268"/>
        </w:tabs>
        <w:spacing w:before="0" w:after="16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Bài tập 2:</w:t>
      </w:r>
    </w:p>
    <w:p w14:paraId="3412D2F6" w14:textId="77777777" w:rsidR="003616EE" w:rsidRPr="00CF708E" w:rsidRDefault="003616EE" w:rsidP="003616EE">
      <w:pPr>
        <w:tabs>
          <w:tab w:val="left" w:pos="2160"/>
          <w:tab w:val="left" w:pos="2268"/>
        </w:tabs>
        <w:spacing w:before="0"/>
        <w:ind w:left="0" w:right="-1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*Cần chứng minh: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219" w:dyaOrig="340" w14:anchorId="58378354">
          <v:shape id="_x0000_i1041" type="#_x0000_t75" alt="" style="width:60.75pt;height:17.25pt;mso-width-percent:0;mso-height-percent:0;mso-width-percent:0;mso-height-percent:0" o:ole="">
            <v:imagedata r:id="rId143" o:title=""/>
          </v:shape>
          <o:OLEObject Type="Embed" ProgID="Equation.DSMT4" ShapeID="_x0000_i1041" DrawAspect="Content" ObjectID="_1722934108" r:id="rId14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133FDC2" w14:textId="5DCBC9B2" w:rsidR="003616EE" w:rsidRPr="00CF708E" w:rsidRDefault="003616EE" w:rsidP="003616EE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</w: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="00D75839"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760" w:dyaOrig="340" w14:anchorId="64B61CA2">
          <v:shape id="_x0000_i1040" type="#_x0000_t75" alt="" style="width:138pt;height:17.25pt;mso-width-percent:0;mso-height-percent:0;mso-width-percent:0;mso-height-percent:0" o:ole="">
            <v:imagedata r:id="rId145" o:title=""/>
          </v:shape>
          <o:OLEObject Type="Embed" ProgID="Equation.DSMT4" ShapeID="_x0000_i1040" DrawAspect="Content" ObjectID="_1722934109" r:id="rId146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020" w:dyaOrig="620" w14:anchorId="39755B01">
          <v:shape id="_x0000_i1039" type="#_x0000_t75" alt="" style="width:101.25pt;height:30.75pt;mso-width-percent:0;mso-height-percent:0;mso-width-percent:0;mso-height-percent:0" o:ole="">
            <v:imagedata r:id="rId147" o:title=""/>
          </v:shape>
          <o:OLEObject Type="Embed" ProgID="Equation.DSMT4" ShapeID="_x0000_i1039" DrawAspect="Content" ObjectID="_1722934110" r:id="rId148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B719985" w14:textId="372673F8" w:rsidR="003616EE" w:rsidRPr="00CF708E" w:rsidRDefault="003616EE" w:rsidP="003616EE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Do đó: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3540" w:dyaOrig="620" w14:anchorId="6630FB45">
          <v:shape id="_x0000_i1038" type="#_x0000_t75" alt="" style="width:177pt;height:30.75pt;mso-width-percent:0;mso-height-percent:0;mso-width-percent:0;mso-height-percent:0" o:ole="">
            <v:imagedata r:id="rId149" o:title=""/>
          </v:shape>
          <o:OLEObject Type="Embed" ProgID="Equation.DSMT4" ShapeID="_x0000_i1038" DrawAspect="Content" ObjectID="_1722934111" r:id="rId150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4300" w:dyaOrig="620" w14:anchorId="002471F8">
          <v:shape id="_x0000_i1037" type="#_x0000_t75" alt="" style="width:215.25pt;height:30.75pt;mso-width-percent:0;mso-height-percent:0;mso-width-percent:0;mso-height-percent:0" o:ole="">
            <v:imagedata r:id="rId151" o:title=""/>
          </v:shape>
          <o:OLEObject Type="Embed" ProgID="Equation.DSMT4" ShapeID="_x0000_i1037" DrawAspect="Content" ObjectID="_1722934112" r:id="rId152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07EEAFE" w14:textId="10D47525" w:rsidR="003616EE" w:rsidRPr="00CF708E" w:rsidRDefault="003616EE" w:rsidP="003616EE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="00D75839" w:rsidRPr="00D75839">
        <w:rPr>
          <w:rFonts w:ascii="Times New Roman" w:eastAsia="Calibri" w:hAnsi="Times New Roman" w:cs="Times New Roman"/>
          <w:noProof/>
          <w:position w:val="-36"/>
          <w:sz w:val="24"/>
          <w:szCs w:val="24"/>
        </w:rPr>
        <w:object w:dxaOrig="2680" w:dyaOrig="840" w14:anchorId="1134D9CA">
          <v:shape id="_x0000_i1036" type="#_x0000_t75" alt="" style="width:134.25pt;height:42pt;mso-width-percent:0;mso-height-percent:0;mso-width-percent:0;mso-height-percent:0" o:ole="">
            <v:imagedata r:id="rId153" o:title=""/>
          </v:shape>
          <o:OLEObject Type="Embed" ProgID="Equation.DSMT4" ShapeID="_x0000_i1036" DrawAspect="Content" ObjectID="_1722934113" r:id="rId15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6660" w:dyaOrig="620" w14:anchorId="3393D1AF">
          <v:shape id="_x0000_i1035" type="#_x0000_t75" alt="" style="width:333pt;height:30.75pt;mso-width-percent:0;mso-height-percent:0;mso-width-percent:0;mso-height-percent:0" o:ole="">
            <v:imagedata r:id="rId155" o:title=""/>
          </v:shape>
          <o:OLEObject Type="Embed" ProgID="Equation.DSMT4" ShapeID="_x0000_i1035" DrawAspect="Content" ObjectID="_1722934114" r:id="rId156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7619ED8" w14:textId="77777777" w:rsidR="009578F8" w:rsidRPr="00CF708E" w:rsidRDefault="00D75839" w:rsidP="009578F8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5880" w:dyaOrig="620" w14:anchorId="48DFEA5E">
          <v:shape id="_x0000_i1034" type="#_x0000_t75" alt="" style="width:294pt;height:30.75pt;mso-width-percent:0;mso-height-percent:0;mso-width-percent:0;mso-height-percent:0" o:ole="">
            <v:imagedata r:id="rId157" o:title=""/>
          </v:shape>
          <o:OLEObject Type="Embed" ProgID="Equation.DSMT4" ShapeID="_x0000_i1034" DrawAspect="Content" ObjectID="_1722934115" r:id="rId158"/>
        </w:object>
      </w:r>
      <w:r w:rsidR="003616EE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616EE"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="003616EE" w:rsidRPr="00CF708E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D758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120" w:dyaOrig="279" w14:anchorId="512EE240">
          <v:shape id="_x0000_i1033" type="#_x0000_t75" alt="" style="width:56.25pt;height:14.25pt;mso-width-percent:0;mso-height-percent:0;mso-width-percent:0;mso-height-percent:0" o:ole="">
            <v:imagedata r:id="rId159" o:title=""/>
          </v:shape>
          <o:OLEObject Type="Embed" ProgID="Equation.DSMT4" ShapeID="_x0000_i1033" DrawAspect="Content" ObjectID="_1722934116" r:id="rId160"/>
        </w:object>
      </w:r>
      <w:r w:rsidR="003616EE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49922C6" w14:textId="2051EC2D" w:rsidR="00403333" w:rsidRPr="00CF708E" w:rsidRDefault="009578F8" w:rsidP="009578F8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sz w:val="24"/>
          <w:szCs w:val="24"/>
          <w:lang w:val="vi-VN"/>
        </w:rPr>
        <w:t>Đáp án bài trắc nghiệm: 1C, 2B</w:t>
      </w:r>
    </w:p>
    <w:p w14:paraId="77E6B9E2" w14:textId="2BAC88AA" w:rsidR="000C7045" w:rsidRPr="00CF708E" w:rsidRDefault="009578F8" w:rsidP="009578F8">
      <w:pPr>
        <w:spacing w:before="0"/>
        <w:ind w:left="0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nl-NL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nl-NL"/>
        </w:rPr>
        <w:t xml:space="preserve"> </w:t>
      </w:r>
      <w:r w:rsidR="000C7045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="000C7045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="000C7045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="000C7045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thực hiện: </w:t>
      </w:r>
      <w:r w:rsidR="000C7045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PP đàm thoại – gợi mở, đánh giá bằng PP hỏi đáp,chấm vở.</w:t>
      </w:r>
    </w:p>
    <w:p w14:paraId="69760AD6" w14:textId="77777777" w:rsidR="000C7045" w:rsidRPr="00CF708E" w:rsidRDefault="000C7045" w:rsidP="000C7045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Giao nhiệm vụ:  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GV giao cho HS các bài tập (chiếu slide) và yêu cầu làm vào vở.</w:t>
      </w:r>
    </w:p>
    <w:p w14:paraId="708A97C5" w14:textId="77777777" w:rsidR="000C7045" w:rsidRPr="00CF708E" w:rsidRDefault="000C7045" w:rsidP="000C7045">
      <w:pPr>
        <w:tabs>
          <w:tab w:val="left" w:pos="2268"/>
        </w:tabs>
        <w:spacing w:before="0"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 Thực hiện nhiệm vụ:</w:t>
      </w: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HS làm bài tập, GV quan sát, nhắc nhở HS tập trung làm bài.</w:t>
      </w:r>
    </w:p>
    <w:p w14:paraId="0FED4D37" w14:textId="77777777" w:rsidR="000C7045" w:rsidRPr="00CF708E" w:rsidRDefault="000C7045" w:rsidP="000C7045">
      <w:pPr>
        <w:tabs>
          <w:tab w:val="left" w:pos="2268"/>
        </w:tabs>
        <w:spacing w:before="0"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báo cáo, thảo luận: 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GV sửa bài tập, thảo luận và kết luận (đưa đáp án đúng).</w:t>
      </w:r>
    </w:p>
    <w:p w14:paraId="1DB7F925" w14:textId="77777777" w:rsidR="000C7045" w:rsidRPr="00CF708E" w:rsidRDefault="000C7045" w:rsidP="000C7045">
      <w:pPr>
        <w:tabs>
          <w:tab w:val="left" w:pos="2268"/>
        </w:tabs>
        <w:spacing w:before="0"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lastRenderedPageBreak/>
        <w:t xml:space="preserve">Bước 4: kết luận, nhận định: </w:t>
      </w:r>
      <w:r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HS tham gia trả lời đúng được cho điểm cộng (đánh giá quá trình)</w:t>
      </w:r>
    </w:p>
    <w:p w14:paraId="219530CE" w14:textId="7BCF37FE" w:rsidR="00075029" w:rsidRPr="00CF708E" w:rsidRDefault="000C7045" w:rsidP="00E05962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  <w:r w:rsidR="00075029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Hoạt động 4:</w:t>
      </w:r>
      <w:r w:rsidR="00075029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 </w:t>
      </w:r>
      <w:r w:rsidR="00075029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Vận dụng</w:t>
      </w:r>
      <w:r w:rsidR="006F11FA" w:rsidRPr="00CF708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.</w:t>
      </w:r>
    </w:p>
    <w:p w14:paraId="737E13EB" w14:textId="3795B4D2" w:rsidR="00075029" w:rsidRPr="00CF708E" w:rsidRDefault="00075029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a) Mục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  <w:r w:rsidR="00E87705"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E87705" w:rsidRPr="00CF708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Xác định góc giữa 2 vecto</w:t>
      </w:r>
      <w:r w:rsidR="00E87705" w:rsidRPr="00CF708E">
        <w:rPr>
          <w:rFonts w:ascii="Times New Roman" w:eastAsia="Calibri" w:hAnsi="Times New Roman" w:cs="Times New Roman"/>
          <w:sz w:val="24"/>
          <w:szCs w:val="24"/>
        </w:rPr>
        <w:t xml:space="preserve"> dựa dựa vào tích vô hướng của 2 vecto, kiểm tra điều kiện</w:t>
      </w:r>
      <w:r w:rsidR="00B36C78" w:rsidRPr="00CF708E">
        <w:rPr>
          <w:rFonts w:ascii="Times New Roman" w:eastAsia="Calibri" w:hAnsi="Times New Roman" w:cs="Times New Roman"/>
          <w:sz w:val="24"/>
          <w:szCs w:val="24"/>
        </w:rPr>
        <w:t xml:space="preserve"> của góc</w:t>
      </w:r>
    </w:p>
    <w:p w14:paraId="757D4A05" w14:textId="1593E8AC" w:rsidR="00075029" w:rsidRPr="00CF708E" w:rsidRDefault="00075029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b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ội dung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</w:p>
    <w:p w14:paraId="110D6620" w14:textId="41E7B8A5" w:rsidR="009578F8" w:rsidRPr="00CF708E" w:rsidRDefault="009578F8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Cho tứ giác ABCD có </w:t>
      </w:r>
      <w:r w:rsidR="00D75839" w:rsidRPr="00D7583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2299" w:dyaOrig="320" w14:anchorId="0DFFE2FB">
          <v:shape id="_x0000_i1032" type="#_x0000_t75" alt="" style="width:114.75pt;height:15.75pt;mso-width-percent:0;mso-height-percent:0;mso-width-percent:0;mso-height-percent:0" o:ole="">
            <v:imagedata r:id="rId161" o:title=""/>
          </v:shape>
          <o:OLEObject Type="Embed" ProgID="Equation.DSMT4" ShapeID="_x0000_i1032" DrawAspect="Content" ObjectID="_1722934117" r:id="rId162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trong đó E, F lần lượt là trung điểm của AC, BD. Tính cosin của góc giữa hai đường thẳng AB, CD. Tìm điều kiện để góc </w:t>
      </w:r>
      <w:r w:rsidR="00D75839"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1020" w:dyaOrig="480" w14:anchorId="2CB38230">
          <v:shape id="_x0000_i1031" type="#_x0000_t75" alt="" style="width:51pt;height:24pt;mso-width-percent:0;mso-height-percent:0;mso-width-percent:0;mso-height-percent:0" o:ole="">
            <v:imagedata r:id="rId163" o:title=""/>
          </v:shape>
          <o:OLEObject Type="Embed" ProgID="Equation.DSMT4" ShapeID="_x0000_i1031" DrawAspect="Content" ObjectID="_1722934118" r:id="rId16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là góc tù.</w:t>
      </w:r>
    </w:p>
    <w:p w14:paraId="579A9BAD" w14:textId="77777777" w:rsidR="009578F8" w:rsidRPr="00CF708E" w:rsidRDefault="003C6941" w:rsidP="00E05962">
      <w:pPr>
        <w:tabs>
          <w:tab w:val="left" w:pos="2160"/>
          <w:tab w:val="left" w:pos="2268"/>
        </w:tabs>
        <w:spacing w:before="0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Times New Roman" w:hAnsi="Times New Roman" w:cs="Times New Roman"/>
          <w:b/>
          <w:sz w:val="24"/>
          <w:szCs w:val="24"/>
        </w:rPr>
        <w:t>c) Sản phẩm</w:t>
      </w:r>
      <w:r w:rsidRPr="00CF708E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CF708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578F8" w:rsidRPr="00CF708E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6320" w:dyaOrig="680" w14:anchorId="7F2FA126">
          <v:shape id="_x0000_i1030" type="#_x0000_t75" alt="" style="width:315.75pt;height:33.75pt;mso-width-percent:0;mso-height-percent:0;mso-width-percent:0;mso-height-percent:0" o:ole="">
            <v:imagedata r:id="rId165" o:title=""/>
          </v:shape>
          <o:OLEObject Type="Embed" ProgID="Equation.DSMT4" ShapeID="_x0000_i1030" DrawAspect="Content" ObjectID="_1722934119" r:id="rId166"/>
        </w:object>
      </w:r>
      <w:r w:rsidR="009578F8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1532E1D" w14:textId="77777777" w:rsidR="009578F8" w:rsidRPr="00CF708E" w:rsidRDefault="00D75839" w:rsidP="00E05962">
      <w:pPr>
        <w:tabs>
          <w:tab w:val="left" w:pos="2160"/>
          <w:tab w:val="left" w:pos="2268"/>
        </w:tabs>
        <w:spacing w:before="0" w:line="259" w:lineRule="auto"/>
        <w:ind w:left="2160" w:right="-1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640" w:dyaOrig="700" w14:anchorId="61463B4B">
          <v:shape id="_x0000_i1029" type="#_x0000_t75" alt="" style="width:132pt;height:35.25pt;mso-width-percent:0;mso-height-percent:0;mso-width-percent:0;mso-height-percent:0" o:ole="">
            <v:imagedata r:id="rId167" o:title=""/>
          </v:shape>
          <o:OLEObject Type="Embed" ProgID="Equation.DSMT4" ShapeID="_x0000_i1029" DrawAspect="Content" ObjectID="_1722934120" r:id="rId168"/>
        </w:object>
      </w:r>
      <w:r w:rsidR="009578F8"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F1CE873" w14:textId="77777777" w:rsidR="009578F8" w:rsidRPr="00CF708E" w:rsidRDefault="009578F8" w:rsidP="00E05962">
      <w:pPr>
        <w:tabs>
          <w:tab w:val="left" w:pos="2160"/>
          <w:tab w:val="left" w:pos="2268"/>
        </w:tabs>
        <w:spacing w:before="0" w:line="259" w:lineRule="auto"/>
        <w:ind w:left="2160" w:right="-1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Suy ra: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6900" w:dyaOrig="700" w14:anchorId="5E5D9C43">
          <v:shape id="_x0000_i1028" type="#_x0000_t75" alt="" style="width:329.25pt;height:35.25pt;mso-width-percent:0;mso-height-percent:0;mso-width-percent:0;mso-height-percent:0" o:ole="">
            <v:imagedata r:id="rId169" o:title=""/>
          </v:shape>
          <o:OLEObject Type="Embed" ProgID="Equation.DSMT4" ShapeID="_x0000_i1028" DrawAspect="Content" ObjectID="_1722934121" r:id="rId170"/>
        </w:object>
      </w:r>
    </w:p>
    <w:p w14:paraId="230E5C6B" w14:textId="77777777" w:rsidR="009578F8" w:rsidRPr="00CF708E" w:rsidRDefault="009578F8" w:rsidP="00E05962">
      <w:pPr>
        <w:tabs>
          <w:tab w:val="left" w:pos="2160"/>
          <w:tab w:val="left" w:pos="2268"/>
        </w:tabs>
        <w:spacing w:before="0" w:line="259" w:lineRule="auto"/>
        <w:ind w:left="2160" w:right="-1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4660" w:dyaOrig="820" w14:anchorId="4840A562">
          <v:shape id="_x0000_i1027" type="#_x0000_t75" alt="" style="width:233.25pt;height:41.25pt;mso-width-percent:0;mso-height-percent:0;mso-width-percent:0;mso-height-percent:0" o:ole="">
            <v:imagedata r:id="rId171" o:title=""/>
          </v:shape>
          <o:OLEObject Type="Embed" ProgID="Equation.DSMT4" ShapeID="_x0000_i1027" DrawAspect="Content" ObjectID="_1722934122" r:id="rId172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8FC4A23" w14:textId="5639FFBD" w:rsidR="009578F8" w:rsidRPr="00CF708E" w:rsidRDefault="009578F8" w:rsidP="00E05962">
      <w:pPr>
        <w:tabs>
          <w:tab w:val="left" w:pos="2160"/>
          <w:tab w:val="left" w:pos="2268"/>
        </w:tabs>
        <w:spacing w:before="0" w:line="259" w:lineRule="auto"/>
        <w:ind w:left="2160" w:right="-1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Để </w:t>
      </w:r>
      <w:r w:rsidR="00D75839" w:rsidRPr="00D75839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1020" w:dyaOrig="480" w14:anchorId="731581C8">
          <v:shape id="_x0000_i1026" type="#_x0000_t75" alt="" style="width:36.75pt;height:24pt;mso-width-percent:0;mso-height-percent:0;mso-width-percent:0;mso-height-percent:0" o:ole="">
            <v:imagedata r:id="rId173" o:title=""/>
          </v:shape>
          <o:OLEObject Type="Embed" ProgID="Equation.DSMT4" ShapeID="_x0000_i1026" DrawAspect="Content" ObjectID="_1722934123" r:id="rId174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là góc tù thì </w:t>
      </w:r>
      <w:r w:rsidR="00D75839" w:rsidRPr="00D7583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5380" w:dyaOrig="700" w14:anchorId="1B20C60D">
          <v:shape id="_x0000_i1025" type="#_x0000_t75" alt="" style="width:249.75pt;height:35.25pt;mso-width-percent:0;mso-height-percent:0;mso-width-percent:0;mso-height-percent:0" o:ole="">
            <v:imagedata r:id="rId175" o:title=""/>
          </v:shape>
          <o:OLEObject Type="Embed" ProgID="Equation.DSMT4" ShapeID="_x0000_i1025" DrawAspect="Content" ObjectID="_1722934124" r:id="rId176"/>
        </w:object>
      </w:r>
      <w:r w:rsidRPr="00CF708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0CFF741" w14:textId="14B80280" w:rsidR="009578F8" w:rsidRPr="00CF708E" w:rsidRDefault="009578F8" w:rsidP="00E05962">
      <w:pPr>
        <w:tabs>
          <w:tab w:val="left" w:pos="2160"/>
          <w:tab w:val="left" w:pos="2268"/>
        </w:tabs>
        <w:spacing w:before="0" w:line="259" w:lineRule="auto"/>
        <w:ind w:right="-1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CF708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hực hiện:</w:t>
      </w:r>
    </w:p>
    <w:p w14:paraId="5D653616" w14:textId="23396BD8" w:rsidR="008711D3" w:rsidRPr="00CF708E" w:rsidRDefault="007F44D2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Giao nhiệm vụ: 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GV giao nhiệm vụ cho HS như mục Nội dung và yêu cầu nghiêm túc thực hiện.</w:t>
      </w:r>
    </w:p>
    <w:p w14:paraId="0ED8D944" w14:textId="461B1201" w:rsidR="008711D3" w:rsidRPr="00CF708E" w:rsidRDefault="007F44D2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 Thực hiện nhiệm vụ:</w:t>
      </w: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="003C5320"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HS thực hiện nhiệm vụ ở nhà</w:t>
      </w:r>
    </w:p>
    <w:p w14:paraId="31919122" w14:textId="33034919" w:rsidR="006A2C82" w:rsidRPr="00CF708E" w:rsidRDefault="006A2C82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3: báo cáo, thảo luận :</w:t>
      </w:r>
      <w:r w:rsidR="003C5320"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</w:t>
      </w:r>
      <w:r w:rsidR="00131F27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Học sinh đến lớp nộp vở bài làm của mình cho giáo viên.</w:t>
      </w:r>
    </w:p>
    <w:p w14:paraId="31985442" w14:textId="030779C5" w:rsidR="006A2C82" w:rsidRPr="00CF708E" w:rsidRDefault="006A2C82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</w:pPr>
      <w:r w:rsidRPr="00CF708E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kết luận, nhận định: </w:t>
      </w:r>
    </w:p>
    <w:p w14:paraId="7E2FDCD7" w14:textId="554DA1E9" w:rsidR="008711D3" w:rsidRPr="00CF708E" w:rsidRDefault="003C6941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+ 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GV chọn một số HS nộp bài làm vào buổi học tiếp theo; nhận xét (và có thể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cho điểm cộng – đánh giá quá trình)</w:t>
      </w:r>
    </w:p>
    <w:p w14:paraId="07E6E6C7" w14:textId="267799A2" w:rsidR="00C957DF" w:rsidRPr="00CF708E" w:rsidRDefault="003C6941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+ 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GV tổng hợp từ một số bài nộp của HS và nhận xét, đánh giá chung để các HS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="008711D3" w:rsidRPr="00CF708E">
        <w:rPr>
          <w:rFonts w:ascii="Times New Roman" w:eastAsia="Calibri" w:hAnsi="Times New Roman" w:cs="Times New Roman"/>
          <w:color w:val="000000"/>
          <w:sz w:val="24"/>
          <w:szCs w:val="24"/>
        </w:rPr>
        <w:t>khác tự xem lại bài của mình.</w:t>
      </w:r>
    </w:p>
    <w:p w14:paraId="49CF0DB6" w14:textId="27986DC2" w:rsidR="00C957DF" w:rsidRPr="00CF708E" w:rsidRDefault="003C6941" w:rsidP="00E05962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  + </w:t>
      </w:r>
      <w:r w:rsidR="0021416C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T</w:t>
      </w:r>
      <w:r w:rsidR="00C957DF" w:rsidRPr="00CF708E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 xml:space="preserve">hông qua bảng kiểm: </w:t>
      </w:r>
      <w:r w:rsidR="00C957DF" w:rsidRPr="00CF708E">
        <w:rPr>
          <w:rFonts w:ascii="Times New Roman" w:eastAsia="Calibri" w:hAnsi="Times New Roman" w:cs="Times New Roman"/>
          <w:bCs/>
          <w:noProof/>
          <w:kern w:val="24"/>
          <w:sz w:val="24"/>
          <w:szCs w:val="24"/>
        </w:rPr>
        <w:t xml:space="preserve">Đánh giá kết quả học tập thông qua bảng kiểm </w:t>
      </w:r>
    </w:p>
    <w:tbl>
      <w:tblPr>
        <w:tblStyle w:val="LiBang2"/>
        <w:tblW w:w="9922" w:type="dxa"/>
        <w:tblInd w:w="279" w:type="dxa"/>
        <w:tblLook w:val="04A0" w:firstRow="1" w:lastRow="0" w:firstColumn="1" w:lastColumn="0" w:noHBand="0" w:noVBand="1"/>
      </w:tblPr>
      <w:tblGrid>
        <w:gridCol w:w="4536"/>
        <w:gridCol w:w="1276"/>
        <w:gridCol w:w="1134"/>
        <w:gridCol w:w="2976"/>
      </w:tblGrid>
      <w:tr w:rsidR="00C957DF" w:rsidRPr="00CF708E" w14:paraId="648E64B9" w14:textId="77777777" w:rsidTr="003C6941">
        <w:tc>
          <w:tcPr>
            <w:tcW w:w="4536" w:type="dxa"/>
          </w:tcPr>
          <w:p w14:paraId="274DE6D2" w14:textId="77777777" w:rsidR="00C957DF" w:rsidRPr="00CF708E" w:rsidRDefault="00C957DF" w:rsidP="00E05962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CF708E">
              <w:rPr>
                <w:b/>
                <w:color w:val="000000"/>
                <w:sz w:val="24"/>
                <w:szCs w:val="24"/>
              </w:rPr>
              <w:t>Yêu cầu</w:t>
            </w:r>
          </w:p>
        </w:tc>
        <w:tc>
          <w:tcPr>
            <w:tcW w:w="1276" w:type="dxa"/>
          </w:tcPr>
          <w:p w14:paraId="729CC8BF" w14:textId="77777777" w:rsidR="00C957DF" w:rsidRPr="00CF708E" w:rsidRDefault="00C957DF" w:rsidP="00E05962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CF708E">
              <w:rPr>
                <w:b/>
                <w:color w:val="000000"/>
                <w:sz w:val="24"/>
                <w:szCs w:val="24"/>
              </w:rPr>
              <w:t>Có</w:t>
            </w:r>
          </w:p>
        </w:tc>
        <w:tc>
          <w:tcPr>
            <w:tcW w:w="1134" w:type="dxa"/>
          </w:tcPr>
          <w:p w14:paraId="03CE4C04" w14:textId="77777777" w:rsidR="00C957DF" w:rsidRPr="00CF708E" w:rsidRDefault="00C957DF" w:rsidP="00E05962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CF708E">
              <w:rPr>
                <w:b/>
                <w:color w:val="000000"/>
                <w:sz w:val="24"/>
                <w:szCs w:val="24"/>
              </w:rPr>
              <w:t>Không</w:t>
            </w:r>
          </w:p>
        </w:tc>
        <w:tc>
          <w:tcPr>
            <w:tcW w:w="2976" w:type="dxa"/>
          </w:tcPr>
          <w:p w14:paraId="1C46D60D" w14:textId="77777777" w:rsidR="00C957DF" w:rsidRPr="00CF708E" w:rsidRDefault="00C957DF" w:rsidP="00E05962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CF708E">
              <w:rPr>
                <w:b/>
                <w:color w:val="000000"/>
                <w:sz w:val="24"/>
                <w:szCs w:val="24"/>
              </w:rPr>
              <w:t xml:space="preserve">Đánh giá năng lực </w:t>
            </w:r>
          </w:p>
        </w:tc>
      </w:tr>
      <w:tr w:rsidR="00C957DF" w:rsidRPr="00CF708E" w14:paraId="0F3A0091" w14:textId="77777777" w:rsidTr="003C6941">
        <w:tc>
          <w:tcPr>
            <w:tcW w:w="4536" w:type="dxa"/>
            <w:shd w:val="clear" w:color="auto" w:fill="auto"/>
          </w:tcPr>
          <w:p w14:paraId="45BAE94B" w14:textId="77777777" w:rsidR="00C957DF" w:rsidRPr="00CF708E" w:rsidRDefault="00C957DF" w:rsidP="00E05962">
            <w:pPr>
              <w:jc w:val="both"/>
              <w:rPr>
                <w:color w:val="000000"/>
                <w:sz w:val="24"/>
                <w:szCs w:val="24"/>
              </w:rPr>
            </w:pPr>
            <w:r w:rsidRPr="00CF708E">
              <w:rPr>
                <w:color w:val="000000"/>
                <w:sz w:val="24"/>
                <w:szCs w:val="24"/>
              </w:rPr>
              <w:t>Học sinh có tự giác làm bài tập ở nhà</w:t>
            </w:r>
          </w:p>
        </w:tc>
        <w:tc>
          <w:tcPr>
            <w:tcW w:w="1276" w:type="dxa"/>
          </w:tcPr>
          <w:p w14:paraId="2E94C527" w14:textId="77777777" w:rsidR="00C957DF" w:rsidRPr="00CF708E" w:rsidRDefault="00C957DF" w:rsidP="00E0596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14:paraId="1C5C3A05" w14:textId="77777777" w:rsidR="00C957DF" w:rsidRPr="00CF708E" w:rsidRDefault="00C957DF" w:rsidP="00E0596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2976" w:type="dxa"/>
          </w:tcPr>
          <w:p w14:paraId="192A84EC" w14:textId="77777777" w:rsidR="00C957DF" w:rsidRPr="00CF708E" w:rsidRDefault="00C957DF" w:rsidP="00E0596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CF708E">
              <w:rPr>
                <w:color w:val="000000" w:themeColor="text1"/>
                <w:sz w:val="24"/>
                <w:szCs w:val="24"/>
              </w:rPr>
              <w:t>Tự học, tự chủ</w:t>
            </w:r>
          </w:p>
        </w:tc>
      </w:tr>
      <w:tr w:rsidR="00C957DF" w:rsidRPr="00CF708E" w14:paraId="49D63BDF" w14:textId="77777777" w:rsidTr="003C6941">
        <w:tc>
          <w:tcPr>
            <w:tcW w:w="4536" w:type="dxa"/>
            <w:shd w:val="clear" w:color="auto" w:fill="auto"/>
          </w:tcPr>
          <w:p w14:paraId="3F34824F" w14:textId="77777777" w:rsidR="00C957DF" w:rsidRPr="00CF708E" w:rsidRDefault="00C957DF" w:rsidP="00E05962">
            <w:pPr>
              <w:jc w:val="both"/>
              <w:rPr>
                <w:color w:val="000000"/>
                <w:sz w:val="24"/>
                <w:szCs w:val="24"/>
              </w:rPr>
            </w:pPr>
            <w:r w:rsidRPr="00CF708E">
              <w:rPr>
                <w:color w:val="000000"/>
                <w:sz w:val="24"/>
                <w:szCs w:val="24"/>
              </w:rPr>
              <w:t xml:space="preserve">Có giải quyết được vấn đề </w:t>
            </w:r>
          </w:p>
        </w:tc>
        <w:tc>
          <w:tcPr>
            <w:tcW w:w="1276" w:type="dxa"/>
          </w:tcPr>
          <w:p w14:paraId="5C77DD0D" w14:textId="77777777" w:rsidR="00C957DF" w:rsidRPr="00CF708E" w:rsidRDefault="00C957DF" w:rsidP="00E0596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14:paraId="7D681914" w14:textId="77777777" w:rsidR="00C957DF" w:rsidRPr="00CF708E" w:rsidRDefault="00C957DF" w:rsidP="00E0596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2976" w:type="dxa"/>
          </w:tcPr>
          <w:p w14:paraId="1D9720E9" w14:textId="77777777" w:rsidR="00C957DF" w:rsidRPr="00CF708E" w:rsidRDefault="00C957DF" w:rsidP="00E0596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CF708E">
              <w:rPr>
                <w:color w:val="000000" w:themeColor="text1"/>
                <w:sz w:val="24"/>
                <w:szCs w:val="24"/>
              </w:rPr>
              <w:t>Giải quyết vấn đề</w:t>
            </w:r>
          </w:p>
        </w:tc>
      </w:tr>
    </w:tbl>
    <w:p w14:paraId="02FE951D" w14:textId="0433702D" w:rsidR="00C957DF" w:rsidRPr="00CF708E" w:rsidRDefault="00C957DF" w:rsidP="00E05962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06CFAC66" w14:textId="77777777" w:rsidR="00E32058" w:rsidRPr="00CF708E" w:rsidRDefault="00E32058" w:rsidP="00E05962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</w:p>
    <w:sectPr w:rsidR="00E32058" w:rsidRPr="00CF708E" w:rsidSect="00E05962">
      <w:headerReference w:type="even" r:id="rId177"/>
      <w:headerReference w:type="default" r:id="rId178"/>
      <w:footerReference w:type="even" r:id="rId179"/>
      <w:footerReference w:type="default" r:id="rId180"/>
      <w:headerReference w:type="first" r:id="rId181"/>
      <w:footerReference w:type="first" r:id="rId182"/>
      <w:pgSz w:w="11907" w:h="16840" w:code="9"/>
      <w:pgMar w:top="567" w:right="851" w:bottom="567" w:left="851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FF6666" w14:textId="77777777" w:rsidR="00D75839" w:rsidRDefault="00D75839" w:rsidP="00E05962">
      <w:pPr>
        <w:spacing w:before="0"/>
      </w:pPr>
      <w:r>
        <w:separator/>
      </w:r>
    </w:p>
  </w:endnote>
  <w:endnote w:type="continuationSeparator" w:id="0">
    <w:p w14:paraId="76D02F50" w14:textId="77777777" w:rsidR="00D75839" w:rsidRDefault="00D75839" w:rsidP="00E05962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20B0604020202020204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751615" w14:textId="77777777" w:rsidR="00DE0B0A" w:rsidRDefault="00DE0B0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09674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F567225" w14:textId="67A844FF" w:rsidR="00CF708E" w:rsidRDefault="00CF708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752B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684EF42B" w14:textId="77777777" w:rsidR="00CF708E" w:rsidRDefault="00CF708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AB647F" w14:textId="77777777" w:rsidR="00DE0B0A" w:rsidRDefault="00DE0B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57CFAB" w14:textId="77777777" w:rsidR="00D75839" w:rsidRDefault="00D75839" w:rsidP="00E05962">
      <w:pPr>
        <w:spacing w:before="0"/>
      </w:pPr>
      <w:r>
        <w:separator/>
      </w:r>
    </w:p>
  </w:footnote>
  <w:footnote w:type="continuationSeparator" w:id="0">
    <w:p w14:paraId="738FEEEA" w14:textId="77777777" w:rsidR="00D75839" w:rsidRDefault="00D75839" w:rsidP="00E05962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9F769A" w14:textId="77777777" w:rsidR="00DE0B0A" w:rsidRDefault="00DE0B0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7EBDF2" w14:textId="77777777" w:rsidR="00DE0B0A" w:rsidRDefault="00DE0B0A" w:rsidP="00DE0B0A">
    <w:pPr>
      <w:pStyle w:val="Footer"/>
      <w:jc w:val="center"/>
    </w:pPr>
    <w:r>
      <w:t xml:space="preserve">Tải giáo án và tài liệu học tập tại </w:t>
    </w:r>
    <w:hyperlink r:id="rId1" w:history="1">
      <w:r w:rsidRPr="00CC1D5C">
        <w:rPr>
          <w:rStyle w:val="Hyperlink"/>
        </w:rPr>
        <w:t>https://o2.edu.vn/</w:t>
      </w:r>
    </w:hyperlink>
  </w:p>
  <w:p w14:paraId="753EF51F" w14:textId="77777777" w:rsidR="00DE0B0A" w:rsidRDefault="00DE0B0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EA9E8" w14:textId="77777777" w:rsidR="00DE0B0A" w:rsidRDefault="00DE0B0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0662E"/>
    <w:multiLevelType w:val="hybridMultilevel"/>
    <w:tmpl w:val="E4D2CA3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" w15:restartNumberingAfterBreak="0">
    <w:nsid w:val="083210E0"/>
    <w:multiLevelType w:val="hybridMultilevel"/>
    <w:tmpl w:val="0D3C1DEC"/>
    <w:lvl w:ilvl="0" w:tplc="042A000F">
      <w:start w:val="1"/>
      <w:numFmt w:val="decimal"/>
      <w:lvlText w:val="%1."/>
      <w:lvlJc w:val="left"/>
      <w:pPr>
        <w:ind w:left="1684" w:hanging="360"/>
      </w:pPr>
    </w:lvl>
    <w:lvl w:ilvl="1" w:tplc="042A0019" w:tentative="1">
      <w:start w:val="1"/>
      <w:numFmt w:val="lowerLetter"/>
      <w:lvlText w:val="%2."/>
      <w:lvlJc w:val="left"/>
      <w:pPr>
        <w:ind w:left="2404" w:hanging="360"/>
      </w:pPr>
    </w:lvl>
    <w:lvl w:ilvl="2" w:tplc="042A001B" w:tentative="1">
      <w:start w:val="1"/>
      <w:numFmt w:val="lowerRoman"/>
      <w:lvlText w:val="%3."/>
      <w:lvlJc w:val="right"/>
      <w:pPr>
        <w:ind w:left="3124" w:hanging="180"/>
      </w:pPr>
    </w:lvl>
    <w:lvl w:ilvl="3" w:tplc="042A000F" w:tentative="1">
      <w:start w:val="1"/>
      <w:numFmt w:val="decimal"/>
      <w:lvlText w:val="%4."/>
      <w:lvlJc w:val="left"/>
      <w:pPr>
        <w:ind w:left="3844" w:hanging="360"/>
      </w:pPr>
    </w:lvl>
    <w:lvl w:ilvl="4" w:tplc="042A0019" w:tentative="1">
      <w:start w:val="1"/>
      <w:numFmt w:val="lowerLetter"/>
      <w:lvlText w:val="%5."/>
      <w:lvlJc w:val="left"/>
      <w:pPr>
        <w:ind w:left="4564" w:hanging="360"/>
      </w:pPr>
    </w:lvl>
    <w:lvl w:ilvl="5" w:tplc="042A001B" w:tentative="1">
      <w:start w:val="1"/>
      <w:numFmt w:val="lowerRoman"/>
      <w:lvlText w:val="%6."/>
      <w:lvlJc w:val="right"/>
      <w:pPr>
        <w:ind w:left="5284" w:hanging="180"/>
      </w:pPr>
    </w:lvl>
    <w:lvl w:ilvl="6" w:tplc="042A000F" w:tentative="1">
      <w:start w:val="1"/>
      <w:numFmt w:val="decimal"/>
      <w:lvlText w:val="%7."/>
      <w:lvlJc w:val="left"/>
      <w:pPr>
        <w:ind w:left="6004" w:hanging="360"/>
      </w:pPr>
    </w:lvl>
    <w:lvl w:ilvl="7" w:tplc="042A0019" w:tentative="1">
      <w:start w:val="1"/>
      <w:numFmt w:val="lowerLetter"/>
      <w:lvlText w:val="%8."/>
      <w:lvlJc w:val="left"/>
      <w:pPr>
        <w:ind w:left="6724" w:hanging="360"/>
      </w:pPr>
    </w:lvl>
    <w:lvl w:ilvl="8" w:tplc="042A001B" w:tentative="1">
      <w:start w:val="1"/>
      <w:numFmt w:val="lowerRoman"/>
      <w:lvlText w:val="%9."/>
      <w:lvlJc w:val="right"/>
      <w:pPr>
        <w:ind w:left="7444" w:hanging="180"/>
      </w:pPr>
    </w:lvl>
  </w:abstractNum>
  <w:abstractNum w:abstractNumId="2" w15:restartNumberingAfterBreak="0">
    <w:nsid w:val="0CB22797"/>
    <w:multiLevelType w:val="hybridMultilevel"/>
    <w:tmpl w:val="F606EE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59234A"/>
    <w:multiLevelType w:val="hybridMultilevel"/>
    <w:tmpl w:val="5F1C3A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29385F"/>
    <w:multiLevelType w:val="hybridMultilevel"/>
    <w:tmpl w:val="40D212E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96752C"/>
    <w:multiLevelType w:val="hybridMultilevel"/>
    <w:tmpl w:val="4F6EB44E"/>
    <w:lvl w:ilvl="0" w:tplc="042A0001">
      <w:start w:val="1"/>
      <w:numFmt w:val="bullet"/>
      <w:lvlText w:val=""/>
      <w:lvlJc w:val="left"/>
      <w:pPr>
        <w:ind w:left="173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5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7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9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1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3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5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7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96" w:hanging="360"/>
      </w:pPr>
      <w:rPr>
        <w:rFonts w:ascii="Wingdings" w:hAnsi="Wingdings" w:hint="default"/>
      </w:rPr>
    </w:lvl>
  </w:abstractNum>
  <w:abstractNum w:abstractNumId="6" w15:restartNumberingAfterBreak="0">
    <w:nsid w:val="1201584E"/>
    <w:multiLevelType w:val="hybridMultilevel"/>
    <w:tmpl w:val="852A0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195ADE"/>
    <w:multiLevelType w:val="hybridMultilevel"/>
    <w:tmpl w:val="A1629C6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3E03383"/>
    <w:multiLevelType w:val="hybridMultilevel"/>
    <w:tmpl w:val="B31839A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0A4E54"/>
    <w:multiLevelType w:val="hybridMultilevel"/>
    <w:tmpl w:val="4A260242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0" w15:restartNumberingAfterBreak="0">
    <w:nsid w:val="15F756F8"/>
    <w:multiLevelType w:val="hybridMultilevel"/>
    <w:tmpl w:val="68DC2B0A"/>
    <w:lvl w:ilvl="0" w:tplc="042A0001">
      <w:start w:val="1"/>
      <w:numFmt w:val="bullet"/>
      <w:lvlText w:val=""/>
      <w:lvlJc w:val="left"/>
      <w:pPr>
        <w:ind w:left="173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5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7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9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1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3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5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7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96" w:hanging="360"/>
      </w:pPr>
      <w:rPr>
        <w:rFonts w:ascii="Wingdings" w:hAnsi="Wingdings" w:hint="default"/>
      </w:rPr>
    </w:lvl>
  </w:abstractNum>
  <w:abstractNum w:abstractNumId="11" w15:restartNumberingAfterBreak="0">
    <w:nsid w:val="165D1EC7"/>
    <w:multiLevelType w:val="hybridMultilevel"/>
    <w:tmpl w:val="F2AAE2F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2" w15:restartNumberingAfterBreak="0">
    <w:nsid w:val="17B117F0"/>
    <w:multiLevelType w:val="hybridMultilevel"/>
    <w:tmpl w:val="852A0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646D58"/>
    <w:multiLevelType w:val="hybridMultilevel"/>
    <w:tmpl w:val="0EAC57AA"/>
    <w:lvl w:ilvl="0" w:tplc="042A0001">
      <w:start w:val="1"/>
      <w:numFmt w:val="bullet"/>
      <w:lvlText w:val=""/>
      <w:lvlJc w:val="left"/>
      <w:pPr>
        <w:ind w:left="174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6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8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90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2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4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6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8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509" w:hanging="360"/>
      </w:pPr>
      <w:rPr>
        <w:rFonts w:ascii="Wingdings" w:hAnsi="Wingdings" w:hint="default"/>
      </w:rPr>
    </w:lvl>
  </w:abstractNum>
  <w:abstractNum w:abstractNumId="14" w15:restartNumberingAfterBreak="0">
    <w:nsid w:val="1D200150"/>
    <w:multiLevelType w:val="hybridMultilevel"/>
    <w:tmpl w:val="F498020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5" w15:restartNumberingAfterBreak="0">
    <w:nsid w:val="21CC3B3F"/>
    <w:multiLevelType w:val="hybridMultilevel"/>
    <w:tmpl w:val="4F5000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463D1A"/>
    <w:multiLevelType w:val="hybridMultilevel"/>
    <w:tmpl w:val="C248ED4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7" w15:restartNumberingAfterBreak="0">
    <w:nsid w:val="34876F43"/>
    <w:multiLevelType w:val="hybridMultilevel"/>
    <w:tmpl w:val="68B44DB2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8" w15:restartNumberingAfterBreak="0">
    <w:nsid w:val="375C0657"/>
    <w:multiLevelType w:val="hybridMultilevel"/>
    <w:tmpl w:val="B016D90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9" w15:restartNumberingAfterBreak="0">
    <w:nsid w:val="382074D6"/>
    <w:multiLevelType w:val="hybridMultilevel"/>
    <w:tmpl w:val="03CE5A38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0" w15:restartNumberingAfterBreak="0">
    <w:nsid w:val="3F182C13"/>
    <w:multiLevelType w:val="hybridMultilevel"/>
    <w:tmpl w:val="32706660"/>
    <w:lvl w:ilvl="0" w:tplc="042A0001">
      <w:start w:val="1"/>
      <w:numFmt w:val="bullet"/>
      <w:lvlText w:val=""/>
      <w:lvlJc w:val="left"/>
      <w:pPr>
        <w:ind w:left="24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31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8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5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52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60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7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4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8164" w:hanging="360"/>
      </w:pPr>
      <w:rPr>
        <w:rFonts w:ascii="Wingdings" w:hAnsi="Wingdings" w:hint="default"/>
      </w:rPr>
    </w:lvl>
  </w:abstractNum>
  <w:abstractNum w:abstractNumId="21" w15:restartNumberingAfterBreak="0">
    <w:nsid w:val="3F88075B"/>
    <w:multiLevelType w:val="hybridMultilevel"/>
    <w:tmpl w:val="C6BA7F9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2" w15:restartNumberingAfterBreak="0">
    <w:nsid w:val="40955A2C"/>
    <w:multiLevelType w:val="hybridMultilevel"/>
    <w:tmpl w:val="1E6C614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3" w15:restartNumberingAfterBreak="0">
    <w:nsid w:val="42B01C6E"/>
    <w:multiLevelType w:val="hybridMultilevel"/>
    <w:tmpl w:val="C186B37E"/>
    <w:lvl w:ilvl="0" w:tplc="042A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4" w15:restartNumberingAfterBreak="0">
    <w:nsid w:val="450B68ED"/>
    <w:multiLevelType w:val="hybridMultilevel"/>
    <w:tmpl w:val="4B68590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5" w15:restartNumberingAfterBreak="0">
    <w:nsid w:val="465F5E46"/>
    <w:multiLevelType w:val="hybridMultilevel"/>
    <w:tmpl w:val="918AE8BE"/>
    <w:lvl w:ilvl="0" w:tplc="0428E910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6" w15:restartNumberingAfterBreak="0">
    <w:nsid w:val="4FC16CBA"/>
    <w:multiLevelType w:val="hybridMultilevel"/>
    <w:tmpl w:val="852A0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B66783"/>
    <w:multiLevelType w:val="hybridMultilevel"/>
    <w:tmpl w:val="E014E87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8" w15:restartNumberingAfterBreak="0">
    <w:nsid w:val="5B8721FF"/>
    <w:multiLevelType w:val="hybridMultilevel"/>
    <w:tmpl w:val="F3AA6FB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9" w15:restartNumberingAfterBreak="0">
    <w:nsid w:val="5D857F4F"/>
    <w:multiLevelType w:val="hybridMultilevel"/>
    <w:tmpl w:val="AD38B2A0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0" w15:restartNumberingAfterBreak="0">
    <w:nsid w:val="5F906314"/>
    <w:multiLevelType w:val="hybridMultilevel"/>
    <w:tmpl w:val="C8BEB980"/>
    <w:lvl w:ilvl="0" w:tplc="BBB48A00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 w15:restartNumberingAfterBreak="0">
    <w:nsid w:val="61FA7AA0"/>
    <w:multiLevelType w:val="hybridMultilevel"/>
    <w:tmpl w:val="4A4498B6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2" w15:restartNumberingAfterBreak="0">
    <w:nsid w:val="6583175F"/>
    <w:multiLevelType w:val="hybridMultilevel"/>
    <w:tmpl w:val="B3289F52"/>
    <w:lvl w:ilvl="0" w:tplc="040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3" w15:restartNumberingAfterBreak="0">
    <w:nsid w:val="68FC468E"/>
    <w:multiLevelType w:val="hybridMultilevel"/>
    <w:tmpl w:val="E7B21D3E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4" w15:restartNumberingAfterBreak="0">
    <w:nsid w:val="6FCE7081"/>
    <w:multiLevelType w:val="hybridMultilevel"/>
    <w:tmpl w:val="B5B69A18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5" w15:restartNumberingAfterBreak="0">
    <w:nsid w:val="7027687B"/>
    <w:multiLevelType w:val="hybridMultilevel"/>
    <w:tmpl w:val="5EDA311A"/>
    <w:lvl w:ilvl="0" w:tplc="042A0001">
      <w:start w:val="1"/>
      <w:numFmt w:val="bullet"/>
      <w:lvlText w:val=""/>
      <w:lvlJc w:val="left"/>
      <w:pPr>
        <w:ind w:left="174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6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8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90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2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4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6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8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509" w:hanging="360"/>
      </w:pPr>
      <w:rPr>
        <w:rFonts w:ascii="Wingdings" w:hAnsi="Wingdings" w:hint="default"/>
      </w:rPr>
    </w:lvl>
  </w:abstractNum>
  <w:abstractNum w:abstractNumId="36" w15:restartNumberingAfterBreak="0">
    <w:nsid w:val="72271781"/>
    <w:multiLevelType w:val="hybridMultilevel"/>
    <w:tmpl w:val="8EA84D2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7" w15:restartNumberingAfterBreak="0">
    <w:nsid w:val="723B249D"/>
    <w:multiLevelType w:val="hybridMultilevel"/>
    <w:tmpl w:val="AE3CCCF0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8" w15:restartNumberingAfterBreak="0">
    <w:nsid w:val="741058BC"/>
    <w:multiLevelType w:val="hybridMultilevel"/>
    <w:tmpl w:val="FF2CFF7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F361D7"/>
    <w:multiLevelType w:val="hybridMultilevel"/>
    <w:tmpl w:val="852A0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7D575A"/>
    <w:multiLevelType w:val="hybridMultilevel"/>
    <w:tmpl w:val="5C00D53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41" w15:restartNumberingAfterBreak="0">
    <w:nsid w:val="78D71EDA"/>
    <w:multiLevelType w:val="hybridMultilevel"/>
    <w:tmpl w:val="BD5AA88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42" w15:restartNumberingAfterBreak="0">
    <w:nsid w:val="790A551D"/>
    <w:multiLevelType w:val="hybridMultilevel"/>
    <w:tmpl w:val="090A2658"/>
    <w:lvl w:ilvl="0" w:tplc="6C601572">
      <w:start w:val="1"/>
      <w:numFmt w:val="decimal"/>
      <w:lvlText w:val="Câu %1."/>
      <w:lvlJc w:val="left"/>
      <w:pPr>
        <w:ind w:left="31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916" w:hanging="360"/>
      </w:pPr>
    </w:lvl>
    <w:lvl w:ilvl="2" w:tplc="0409001B" w:tentative="1">
      <w:start w:val="1"/>
      <w:numFmt w:val="lowerRoman"/>
      <w:lvlText w:val="%3."/>
      <w:lvlJc w:val="right"/>
      <w:pPr>
        <w:ind w:left="4636" w:hanging="180"/>
      </w:pPr>
    </w:lvl>
    <w:lvl w:ilvl="3" w:tplc="0409000F" w:tentative="1">
      <w:start w:val="1"/>
      <w:numFmt w:val="decimal"/>
      <w:lvlText w:val="%4."/>
      <w:lvlJc w:val="left"/>
      <w:pPr>
        <w:ind w:left="5356" w:hanging="360"/>
      </w:pPr>
    </w:lvl>
    <w:lvl w:ilvl="4" w:tplc="04090019" w:tentative="1">
      <w:start w:val="1"/>
      <w:numFmt w:val="lowerLetter"/>
      <w:lvlText w:val="%5."/>
      <w:lvlJc w:val="left"/>
      <w:pPr>
        <w:ind w:left="6076" w:hanging="360"/>
      </w:pPr>
    </w:lvl>
    <w:lvl w:ilvl="5" w:tplc="0409001B" w:tentative="1">
      <w:start w:val="1"/>
      <w:numFmt w:val="lowerRoman"/>
      <w:lvlText w:val="%6."/>
      <w:lvlJc w:val="right"/>
      <w:pPr>
        <w:ind w:left="6796" w:hanging="180"/>
      </w:pPr>
    </w:lvl>
    <w:lvl w:ilvl="6" w:tplc="0409000F" w:tentative="1">
      <w:start w:val="1"/>
      <w:numFmt w:val="decimal"/>
      <w:lvlText w:val="%7."/>
      <w:lvlJc w:val="left"/>
      <w:pPr>
        <w:ind w:left="7516" w:hanging="360"/>
      </w:pPr>
    </w:lvl>
    <w:lvl w:ilvl="7" w:tplc="04090019" w:tentative="1">
      <w:start w:val="1"/>
      <w:numFmt w:val="lowerLetter"/>
      <w:lvlText w:val="%8."/>
      <w:lvlJc w:val="left"/>
      <w:pPr>
        <w:ind w:left="8236" w:hanging="360"/>
      </w:pPr>
    </w:lvl>
    <w:lvl w:ilvl="8" w:tplc="040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43" w15:restartNumberingAfterBreak="0">
    <w:nsid w:val="7A8B695B"/>
    <w:multiLevelType w:val="hybridMultilevel"/>
    <w:tmpl w:val="086207B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44" w15:restartNumberingAfterBreak="0">
    <w:nsid w:val="7B0A75B6"/>
    <w:multiLevelType w:val="hybridMultilevel"/>
    <w:tmpl w:val="3892ACE8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45" w15:restartNumberingAfterBreak="0">
    <w:nsid w:val="7D113B1E"/>
    <w:multiLevelType w:val="hybridMultilevel"/>
    <w:tmpl w:val="F494690C"/>
    <w:lvl w:ilvl="0" w:tplc="04090005">
      <w:start w:val="1"/>
      <w:numFmt w:val="bullet"/>
      <w:lvlText w:val=""/>
      <w:lvlJc w:val="left"/>
      <w:pPr>
        <w:ind w:left="77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num w:numId="1" w16cid:durableId="1243249114">
    <w:abstractNumId w:val="8"/>
  </w:num>
  <w:num w:numId="2" w16cid:durableId="1542088880">
    <w:abstractNumId w:val="23"/>
  </w:num>
  <w:num w:numId="3" w16cid:durableId="919944851">
    <w:abstractNumId w:val="4"/>
  </w:num>
  <w:num w:numId="4" w16cid:durableId="1386099789">
    <w:abstractNumId w:val="28"/>
  </w:num>
  <w:num w:numId="5" w16cid:durableId="1551922453">
    <w:abstractNumId w:val="31"/>
  </w:num>
  <w:num w:numId="6" w16cid:durableId="767501532">
    <w:abstractNumId w:val="14"/>
  </w:num>
  <w:num w:numId="7" w16cid:durableId="242183548">
    <w:abstractNumId w:val="0"/>
  </w:num>
  <w:num w:numId="8" w16cid:durableId="630331651">
    <w:abstractNumId w:val="22"/>
  </w:num>
  <w:num w:numId="9" w16cid:durableId="993607657">
    <w:abstractNumId w:val="33"/>
  </w:num>
  <w:num w:numId="10" w16cid:durableId="233315781">
    <w:abstractNumId w:val="29"/>
  </w:num>
  <w:num w:numId="11" w16cid:durableId="1877738514">
    <w:abstractNumId w:val="24"/>
  </w:num>
  <w:num w:numId="12" w16cid:durableId="343945286">
    <w:abstractNumId w:val="11"/>
  </w:num>
  <w:num w:numId="13" w16cid:durableId="1541891384">
    <w:abstractNumId w:val="13"/>
  </w:num>
  <w:num w:numId="14" w16cid:durableId="1012804634">
    <w:abstractNumId w:val="34"/>
  </w:num>
  <w:num w:numId="15" w16cid:durableId="1925916970">
    <w:abstractNumId w:val="27"/>
  </w:num>
  <w:num w:numId="16" w16cid:durableId="1283270880">
    <w:abstractNumId w:val="17"/>
  </w:num>
  <w:num w:numId="17" w16cid:durableId="144781170">
    <w:abstractNumId w:val="19"/>
  </w:num>
  <w:num w:numId="18" w16cid:durableId="1486164702">
    <w:abstractNumId w:val="16"/>
  </w:num>
  <w:num w:numId="19" w16cid:durableId="467011910">
    <w:abstractNumId w:val="40"/>
  </w:num>
  <w:num w:numId="20" w16cid:durableId="1005207516">
    <w:abstractNumId w:val="21"/>
  </w:num>
  <w:num w:numId="21" w16cid:durableId="858550169">
    <w:abstractNumId w:val="37"/>
  </w:num>
  <w:num w:numId="22" w16cid:durableId="1683699975">
    <w:abstractNumId w:val="35"/>
  </w:num>
  <w:num w:numId="23" w16cid:durableId="1561476834">
    <w:abstractNumId w:val="43"/>
  </w:num>
  <w:num w:numId="24" w16cid:durableId="840044035">
    <w:abstractNumId w:val="5"/>
  </w:num>
  <w:num w:numId="25" w16cid:durableId="834147200">
    <w:abstractNumId w:val="41"/>
  </w:num>
  <w:num w:numId="26" w16cid:durableId="1150053335">
    <w:abstractNumId w:val="10"/>
  </w:num>
  <w:num w:numId="27" w16cid:durableId="870995717">
    <w:abstractNumId w:val="20"/>
  </w:num>
  <w:num w:numId="28" w16cid:durableId="682441911">
    <w:abstractNumId w:val="44"/>
  </w:num>
  <w:num w:numId="29" w16cid:durableId="1253510695">
    <w:abstractNumId w:val="9"/>
  </w:num>
  <w:num w:numId="30" w16cid:durableId="109668780">
    <w:abstractNumId w:val="18"/>
  </w:num>
  <w:num w:numId="31" w16cid:durableId="522864666">
    <w:abstractNumId w:val="36"/>
  </w:num>
  <w:num w:numId="32" w16cid:durableId="237787275">
    <w:abstractNumId w:val="1"/>
  </w:num>
  <w:num w:numId="33" w16cid:durableId="1978414228">
    <w:abstractNumId w:val="32"/>
  </w:num>
  <w:num w:numId="34" w16cid:durableId="258680014">
    <w:abstractNumId w:val="7"/>
  </w:num>
  <w:num w:numId="35" w16cid:durableId="669797698">
    <w:abstractNumId w:val="38"/>
  </w:num>
  <w:num w:numId="36" w16cid:durableId="1437403752">
    <w:abstractNumId w:val="15"/>
  </w:num>
  <w:num w:numId="37" w16cid:durableId="164983130">
    <w:abstractNumId w:val="45"/>
  </w:num>
  <w:num w:numId="38" w16cid:durableId="2077775752">
    <w:abstractNumId w:val="2"/>
  </w:num>
  <w:num w:numId="39" w16cid:durableId="446585851">
    <w:abstractNumId w:val="42"/>
  </w:num>
  <w:num w:numId="40" w16cid:durableId="1227493555">
    <w:abstractNumId w:val="26"/>
  </w:num>
  <w:num w:numId="41" w16cid:durableId="1715960900">
    <w:abstractNumId w:val="30"/>
  </w:num>
  <w:num w:numId="42" w16cid:durableId="878935716">
    <w:abstractNumId w:val="6"/>
  </w:num>
  <w:num w:numId="43" w16cid:durableId="310594744">
    <w:abstractNumId w:val="39"/>
  </w:num>
  <w:num w:numId="44" w16cid:durableId="258686771">
    <w:abstractNumId w:val="12"/>
  </w:num>
  <w:num w:numId="45" w16cid:durableId="88044741">
    <w:abstractNumId w:val="3"/>
  </w:num>
  <w:num w:numId="46" w16cid:durableId="15678837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defaultTabStop w:val="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580D"/>
    <w:rsid w:val="00003A0E"/>
    <w:rsid w:val="00007E3F"/>
    <w:rsid w:val="00011CB9"/>
    <w:rsid w:val="00015081"/>
    <w:rsid w:val="00017DB4"/>
    <w:rsid w:val="000215F2"/>
    <w:rsid w:val="0002525B"/>
    <w:rsid w:val="00030512"/>
    <w:rsid w:val="000310C8"/>
    <w:rsid w:val="00040520"/>
    <w:rsid w:val="0004492C"/>
    <w:rsid w:val="0005053E"/>
    <w:rsid w:val="00051F55"/>
    <w:rsid w:val="0005401D"/>
    <w:rsid w:val="00054352"/>
    <w:rsid w:val="00055B84"/>
    <w:rsid w:val="0005618A"/>
    <w:rsid w:val="00056508"/>
    <w:rsid w:val="00056F68"/>
    <w:rsid w:val="00057FB4"/>
    <w:rsid w:val="000606EC"/>
    <w:rsid w:val="00064818"/>
    <w:rsid w:val="00065273"/>
    <w:rsid w:val="00067B84"/>
    <w:rsid w:val="0007269B"/>
    <w:rsid w:val="00073027"/>
    <w:rsid w:val="00073778"/>
    <w:rsid w:val="0007379D"/>
    <w:rsid w:val="00073935"/>
    <w:rsid w:val="00074768"/>
    <w:rsid w:val="00074F8B"/>
    <w:rsid w:val="00075029"/>
    <w:rsid w:val="00076406"/>
    <w:rsid w:val="00077062"/>
    <w:rsid w:val="000775E8"/>
    <w:rsid w:val="00080C89"/>
    <w:rsid w:val="00081997"/>
    <w:rsid w:val="0008312D"/>
    <w:rsid w:val="0009003A"/>
    <w:rsid w:val="000924E4"/>
    <w:rsid w:val="000932F5"/>
    <w:rsid w:val="0009348E"/>
    <w:rsid w:val="0009510C"/>
    <w:rsid w:val="000953E5"/>
    <w:rsid w:val="00097E27"/>
    <w:rsid w:val="000A07AE"/>
    <w:rsid w:val="000A254E"/>
    <w:rsid w:val="000A53DB"/>
    <w:rsid w:val="000A6E0D"/>
    <w:rsid w:val="000A7D75"/>
    <w:rsid w:val="000B0617"/>
    <w:rsid w:val="000B0AA5"/>
    <w:rsid w:val="000B0CB6"/>
    <w:rsid w:val="000B1C43"/>
    <w:rsid w:val="000B21F8"/>
    <w:rsid w:val="000B3136"/>
    <w:rsid w:val="000B3B18"/>
    <w:rsid w:val="000B447A"/>
    <w:rsid w:val="000B6712"/>
    <w:rsid w:val="000B790D"/>
    <w:rsid w:val="000C0241"/>
    <w:rsid w:val="000C0BC5"/>
    <w:rsid w:val="000C2659"/>
    <w:rsid w:val="000C40ED"/>
    <w:rsid w:val="000C634D"/>
    <w:rsid w:val="000C7045"/>
    <w:rsid w:val="000D05FB"/>
    <w:rsid w:val="000D0B2D"/>
    <w:rsid w:val="000D1D41"/>
    <w:rsid w:val="000D1F61"/>
    <w:rsid w:val="000D2780"/>
    <w:rsid w:val="000D2F94"/>
    <w:rsid w:val="000D465E"/>
    <w:rsid w:val="000E01A9"/>
    <w:rsid w:val="000E09A3"/>
    <w:rsid w:val="000E1656"/>
    <w:rsid w:val="000E29C3"/>
    <w:rsid w:val="000E2D0E"/>
    <w:rsid w:val="000E3344"/>
    <w:rsid w:val="000E3376"/>
    <w:rsid w:val="000E4953"/>
    <w:rsid w:val="000E545F"/>
    <w:rsid w:val="000E6397"/>
    <w:rsid w:val="000F1863"/>
    <w:rsid w:val="000F2EA4"/>
    <w:rsid w:val="000F3168"/>
    <w:rsid w:val="000F66BB"/>
    <w:rsid w:val="000F76AF"/>
    <w:rsid w:val="00101C06"/>
    <w:rsid w:val="001027B0"/>
    <w:rsid w:val="00102E7E"/>
    <w:rsid w:val="00104229"/>
    <w:rsid w:val="00105014"/>
    <w:rsid w:val="00105146"/>
    <w:rsid w:val="00105999"/>
    <w:rsid w:val="001075AB"/>
    <w:rsid w:val="00110A66"/>
    <w:rsid w:val="00110E9D"/>
    <w:rsid w:val="00111034"/>
    <w:rsid w:val="001136D3"/>
    <w:rsid w:val="0011404C"/>
    <w:rsid w:val="00115D9F"/>
    <w:rsid w:val="00116E30"/>
    <w:rsid w:val="00117C35"/>
    <w:rsid w:val="00117D43"/>
    <w:rsid w:val="00121965"/>
    <w:rsid w:val="001223E1"/>
    <w:rsid w:val="00122A27"/>
    <w:rsid w:val="00125A33"/>
    <w:rsid w:val="00126665"/>
    <w:rsid w:val="00127817"/>
    <w:rsid w:val="00130A5E"/>
    <w:rsid w:val="00130A63"/>
    <w:rsid w:val="00130FC2"/>
    <w:rsid w:val="00131F27"/>
    <w:rsid w:val="001325B8"/>
    <w:rsid w:val="001335DA"/>
    <w:rsid w:val="001350C5"/>
    <w:rsid w:val="00136798"/>
    <w:rsid w:val="00141599"/>
    <w:rsid w:val="00142043"/>
    <w:rsid w:val="001534FA"/>
    <w:rsid w:val="001540B7"/>
    <w:rsid w:val="00154A66"/>
    <w:rsid w:val="001562A5"/>
    <w:rsid w:val="00156A66"/>
    <w:rsid w:val="00156F33"/>
    <w:rsid w:val="001577AD"/>
    <w:rsid w:val="0016035E"/>
    <w:rsid w:val="0016146E"/>
    <w:rsid w:val="0016264B"/>
    <w:rsid w:val="00162C10"/>
    <w:rsid w:val="00162FCA"/>
    <w:rsid w:val="00163B2D"/>
    <w:rsid w:val="001658B9"/>
    <w:rsid w:val="0017187F"/>
    <w:rsid w:val="0017317F"/>
    <w:rsid w:val="00173923"/>
    <w:rsid w:val="00173B7A"/>
    <w:rsid w:val="001751C0"/>
    <w:rsid w:val="00177486"/>
    <w:rsid w:val="0018048E"/>
    <w:rsid w:val="0018097E"/>
    <w:rsid w:val="00183685"/>
    <w:rsid w:val="00183B97"/>
    <w:rsid w:val="0018515D"/>
    <w:rsid w:val="0018599B"/>
    <w:rsid w:val="00191583"/>
    <w:rsid w:val="00191792"/>
    <w:rsid w:val="0019547B"/>
    <w:rsid w:val="001A075C"/>
    <w:rsid w:val="001A0895"/>
    <w:rsid w:val="001A1732"/>
    <w:rsid w:val="001A21D6"/>
    <w:rsid w:val="001A24C1"/>
    <w:rsid w:val="001A3AB2"/>
    <w:rsid w:val="001A3AFA"/>
    <w:rsid w:val="001A5221"/>
    <w:rsid w:val="001A579D"/>
    <w:rsid w:val="001A6D91"/>
    <w:rsid w:val="001B1686"/>
    <w:rsid w:val="001B61DA"/>
    <w:rsid w:val="001B64D9"/>
    <w:rsid w:val="001C14EE"/>
    <w:rsid w:val="001C254A"/>
    <w:rsid w:val="001C2C99"/>
    <w:rsid w:val="001C3DB7"/>
    <w:rsid w:val="001D01E1"/>
    <w:rsid w:val="001D1DA2"/>
    <w:rsid w:val="001E038D"/>
    <w:rsid w:val="001E0B5A"/>
    <w:rsid w:val="001E0E8E"/>
    <w:rsid w:val="001E308F"/>
    <w:rsid w:val="001E47D9"/>
    <w:rsid w:val="001E6F58"/>
    <w:rsid w:val="001F1C2C"/>
    <w:rsid w:val="001F4254"/>
    <w:rsid w:val="001F4C0C"/>
    <w:rsid w:val="001F7353"/>
    <w:rsid w:val="001F7FA1"/>
    <w:rsid w:val="002003EE"/>
    <w:rsid w:val="00202A23"/>
    <w:rsid w:val="00203947"/>
    <w:rsid w:val="00203DDB"/>
    <w:rsid w:val="00206ED5"/>
    <w:rsid w:val="0020768A"/>
    <w:rsid w:val="00212B23"/>
    <w:rsid w:val="00213E1F"/>
    <w:rsid w:val="0021416C"/>
    <w:rsid w:val="00215EC9"/>
    <w:rsid w:val="002206BC"/>
    <w:rsid w:val="00221666"/>
    <w:rsid w:val="00221F63"/>
    <w:rsid w:val="00225570"/>
    <w:rsid w:val="002276AB"/>
    <w:rsid w:val="00230782"/>
    <w:rsid w:val="00232297"/>
    <w:rsid w:val="0023230F"/>
    <w:rsid w:val="00232762"/>
    <w:rsid w:val="0023343A"/>
    <w:rsid w:val="002336B1"/>
    <w:rsid w:val="00236D28"/>
    <w:rsid w:val="0023784B"/>
    <w:rsid w:val="002423C7"/>
    <w:rsid w:val="00242433"/>
    <w:rsid w:val="00244A4E"/>
    <w:rsid w:val="00244B7E"/>
    <w:rsid w:val="00245CAC"/>
    <w:rsid w:val="00247295"/>
    <w:rsid w:val="00250ECA"/>
    <w:rsid w:val="00253600"/>
    <w:rsid w:val="002549C3"/>
    <w:rsid w:val="00254F6F"/>
    <w:rsid w:val="00257998"/>
    <w:rsid w:val="00260770"/>
    <w:rsid w:val="00264FF3"/>
    <w:rsid w:val="002665F2"/>
    <w:rsid w:val="0026765C"/>
    <w:rsid w:val="00270F41"/>
    <w:rsid w:val="00271572"/>
    <w:rsid w:val="00273FA4"/>
    <w:rsid w:val="002757B8"/>
    <w:rsid w:val="00277905"/>
    <w:rsid w:val="0028147D"/>
    <w:rsid w:val="00284CCD"/>
    <w:rsid w:val="0028521E"/>
    <w:rsid w:val="00293CCC"/>
    <w:rsid w:val="00296417"/>
    <w:rsid w:val="002A1FD7"/>
    <w:rsid w:val="002A6659"/>
    <w:rsid w:val="002A6F58"/>
    <w:rsid w:val="002A7B9E"/>
    <w:rsid w:val="002B55BF"/>
    <w:rsid w:val="002B702A"/>
    <w:rsid w:val="002C38DB"/>
    <w:rsid w:val="002C439A"/>
    <w:rsid w:val="002C474C"/>
    <w:rsid w:val="002C4884"/>
    <w:rsid w:val="002C5774"/>
    <w:rsid w:val="002C6F0C"/>
    <w:rsid w:val="002D2FED"/>
    <w:rsid w:val="002D451C"/>
    <w:rsid w:val="002D4806"/>
    <w:rsid w:val="002D6211"/>
    <w:rsid w:val="002E09E8"/>
    <w:rsid w:val="002E27C6"/>
    <w:rsid w:val="002E2BEF"/>
    <w:rsid w:val="002E399E"/>
    <w:rsid w:val="002E3A6C"/>
    <w:rsid w:val="002E54D2"/>
    <w:rsid w:val="002E573C"/>
    <w:rsid w:val="002E7450"/>
    <w:rsid w:val="002F0447"/>
    <w:rsid w:val="002F1288"/>
    <w:rsid w:val="002F173D"/>
    <w:rsid w:val="002F5135"/>
    <w:rsid w:val="002F53E7"/>
    <w:rsid w:val="002F6806"/>
    <w:rsid w:val="002F6DDC"/>
    <w:rsid w:val="00300F23"/>
    <w:rsid w:val="00302AA5"/>
    <w:rsid w:val="00305E69"/>
    <w:rsid w:val="00306CC1"/>
    <w:rsid w:val="0031062A"/>
    <w:rsid w:val="00311FA9"/>
    <w:rsid w:val="003126AF"/>
    <w:rsid w:val="003127EA"/>
    <w:rsid w:val="0031468A"/>
    <w:rsid w:val="00314DE3"/>
    <w:rsid w:val="00315036"/>
    <w:rsid w:val="00315362"/>
    <w:rsid w:val="003164BD"/>
    <w:rsid w:val="00317E79"/>
    <w:rsid w:val="00320498"/>
    <w:rsid w:val="0032103B"/>
    <w:rsid w:val="003215DB"/>
    <w:rsid w:val="00323036"/>
    <w:rsid w:val="00323A20"/>
    <w:rsid w:val="00323EED"/>
    <w:rsid w:val="00326122"/>
    <w:rsid w:val="00327E85"/>
    <w:rsid w:val="00327F04"/>
    <w:rsid w:val="00330045"/>
    <w:rsid w:val="003303AF"/>
    <w:rsid w:val="00330461"/>
    <w:rsid w:val="0033055C"/>
    <w:rsid w:val="0033269E"/>
    <w:rsid w:val="00333305"/>
    <w:rsid w:val="00334304"/>
    <w:rsid w:val="003349DF"/>
    <w:rsid w:val="00334D9A"/>
    <w:rsid w:val="003359F8"/>
    <w:rsid w:val="00337848"/>
    <w:rsid w:val="003379AC"/>
    <w:rsid w:val="00337DB7"/>
    <w:rsid w:val="00340140"/>
    <w:rsid w:val="003428CD"/>
    <w:rsid w:val="003447C5"/>
    <w:rsid w:val="003468AF"/>
    <w:rsid w:val="00347E1A"/>
    <w:rsid w:val="00352CAE"/>
    <w:rsid w:val="00357D44"/>
    <w:rsid w:val="003601F0"/>
    <w:rsid w:val="003616EE"/>
    <w:rsid w:val="003618CA"/>
    <w:rsid w:val="00362369"/>
    <w:rsid w:val="0036571D"/>
    <w:rsid w:val="0036591F"/>
    <w:rsid w:val="0036683B"/>
    <w:rsid w:val="00366FDB"/>
    <w:rsid w:val="00367D37"/>
    <w:rsid w:val="003705D1"/>
    <w:rsid w:val="0037212C"/>
    <w:rsid w:val="003728C8"/>
    <w:rsid w:val="003732DD"/>
    <w:rsid w:val="00373CD6"/>
    <w:rsid w:val="00374351"/>
    <w:rsid w:val="0037758B"/>
    <w:rsid w:val="00377A76"/>
    <w:rsid w:val="0038303F"/>
    <w:rsid w:val="00383CE8"/>
    <w:rsid w:val="003849B7"/>
    <w:rsid w:val="00385B76"/>
    <w:rsid w:val="003863BB"/>
    <w:rsid w:val="00391155"/>
    <w:rsid w:val="003911B3"/>
    <w:rsid w:val="00393A99"/>
    <w:rsid w:val="0039468A"/>
    <w:rsid w:val="003A1C0E"/>
    <w:rsid w:val="003A1F5B"/>
    <w:rsid w:val="003A3352"/>
    <w:rsid w:val="003A38D2"/>
    <w:rsid w:val="003A5CC5"/>
    <w:rsid w:val="003A7FFD"/>
    <w:rsid w:val="003B0019"/>
    <w:rsid w:val="003B3ED9"/>
    <w:rsid w:val="003B6686"/>
    <w:rsid w:val="003B7D7E"/>
    <w:rsid w:val="003C00EE"/>
    <w:rsid w:val="003C1AE0"/>
    <w:rsid w:val="003C2B4F"/>
    <w:rsid w:val="003C31F0"/>
    <w:rsid w:val="003C3B0F"/>
    <w:rsid w:val="003C431B"/>
    <w:rsid w:val="003C4608"/>
    <w:rsid w:val="003C5320"/>
    <w:rsid w:val="003C5539"/>
    <w:rsid w:val="003C6941"/>
    <w:rsid w:val="003D05D4"/>
    <w:rsid w:val="003D1793"/>
    <w:rsid w:val="003D265F"/>
    <w:rsid w:val="003D2D08"/>
    <w:rsid w:val="003D6A7B"/>
    <w:rsid w:val="003D6B43"/>
    <w:rsid w:val="003E016F"/>
    <w:rsid w:val="003E1801"/>
    <w:rsid w:val="003E5576"/>
    <w:rsid w:val="003F05FA"/>
    <w:rsid w:val="003F0CB8"/>
    <w:rsid w:val="003F2256"/>
    <w:rsid w:val="003F648C"/>
    <w:rsid w:val="003F7038"/>
    <w:rsid w:val="003F760B"/>
    <w:rsid w:val="003F778D"/>
    <w:rsid w:val="004018BE"/>
    <w:rsid w:val="00403333"/>
    <w:rsid w:val="004047CB"/>
    <w:rsid w:val="00410D73"/>
    <w:rsid w:val="0041223F"/>
    <w:rsid w:val="00412A3C"/>
    <w:rsid w:val="00414942"/>
    <w:rsid w:val="00421075"/>
    <w:rsid w:val="00422140"/>
    <w:rsid w:val="00422574"/>
    <w:rsid w:val="00422D60"/>
    <w:rsid w:val="00423F5A"/>
    <w:rsid w:val="00430D9A"/>
    <w:rsid w:val="00435089"/>
    <w:rsid w:val="004350C2"/>
    <w:rsid w:val="00435A1A"/>
    <w:rsid w:val="004408D8"/>
    <w:rsid w:val="00440CA7"/>
    <w:rsid w:val="00442BAB"/>
    <w:rsid w:val="00443190"/>
    <w:rsid w:val="00452FC5"/>
    <w:rsid w:val="00453E27"/>
    <w:rsid w:val="004560C6"/>
    <w:rsid w:val="00456DEE"/>
    <w:rsid w:val="00461EBC"/>
    <w:rsid w:val="00464A09"/>
    <w:rsid w:val="00464B59"/>
    <w:rsid w:val="00466E3A"/>
    <w:rsid w:val="004673D8"/>
    <w:rsid w:val="004678A0"/>
    <w:rsid w:val="004747CB"/>
    <w:rsid w:val="00480BEF"/>
    <w:rsid w:val="004815E7"/>
    <w:rsid w:val="004842FF"/>
    <w:rsid w:val="00485D13"/>
    <w:rsid w:val="004863BF"/>
    <w:rsid w:val="004873AB"/>
    <w:rsid w:val="00496581"/>
    <w:rsid w:val="004A0A9D"/>
    <w:rsid w:val="004A54D0"/>
    <w:rsid w:val="004A55E0"/>
    <w:rsid w:val="004A5E4C"/>
    <w:rsid w:val="004A7C5F"/>
    <w:rsid w:val="004B0A4B"/>
    <w:rsid w:val="004B36B4"/>
    <w:rsid w:val="004B3F8C"/>
    <w:rsid w:val="004B52CE"/>
    <w:rsid w:val="004B5C64"/>
    <w:rsid w:val="004B60E1"/>
    <w:rsid w:val="004B752B"/>
    <w:rsid w:val="004C091A"/>
    <w:rsid w:val="004C26EF"/>
    <w:rsid w:val="004C34AC"/>
    <w:rsid w:val="004C3E91"/>
    <w:rsid w:val="004C5A80"/>
    <w:rsid w:val="004D0FB5"/>
    <w:rsid w:val="004D229F"/>
    <w:rsid w:val="004D2B72"/>
    <w:rsid w:val="004D5B5E"/>
    <w:rsid w:val="004E043D"/>
    <w:rsid w:val="004E0488"/>
    <w:rsid w:val="004E12C7"/>
    <w:rsid w:val="004E3BB9"/>
    <w:rsid w:val="004E7282"/>
    <w:rsid w:val="004F0493"/>
    <w:rsid w:val="004F3602"/>
    <w:rsid w:val="004F3F80"/>
    <w:rsid w:val="004F4EE7"/>
    <w:rsid w:val="004F542B"/>
    <w:rsid w:val="004F5584"/>
    <w:rsid w:val="004F78D5"/>
    <w:rsid w:val="005025DB"/>
    <w:rsid w:val="00502E1E"/>
    <w:rsid w:val="00504DC1"/>
    <w:rsid w:val="00505671"/>
    <w:rsid w:val="00506320"/>
    <w:rsid w:val="005066EA"/>
    <w:rsid w:val="00506864"/>
    <w:rsid w:val="0051171B"/>
    <w:rsid w:val="00514E34"/>
    <w:rsid w:val="00515553"/>
    <w:rsid w:val="0051668F"/>
    <w:rsid w:val="00516748"/>
    <w:rsid w:val="00516B5A"/>
    <w:rsid w:val="00517025"/>
    <w:rsid w:val="00517C8A"/>
    <w:rsid w:val="0052264C"/>
    <w:rsid w:val="00530E24"/>
    <w:rsid w:val="0053380B"/>
    <w:rsid w:val="00535520"/>
    <w:rsid w:val="005368B1"/>
    <w:rsid w:val="005404CD"/>
    <w:rsid w:val="00540A40"/>
    <w:rsid w:val="00541414"/>
    <w:rsid w:val="005417AC"/>
    <w:rsid w:val="00542743"/>
    <w:rsid w:val="00543C4B"/>
    <w:rsid w:val="0054420A"/>
    <w:rsid w:val="00544988"/>
    <w:rsid w:val="005472D8"/>
    <w:rsid w:val="00547719"/>
    <w:rsid w:val="00550FA9"/>
    <w:rsid w:val="00552E4D"/>
    <w:rsid w:val="005573D9"/>
    <w:rsid w:val="00562A39"/>
    <w:rsid w:val="00566100"/>
    <w:rsid w:val="005665B5"/>
    <w:rsid w:val="00567B2D"/>
    <w:rsid w:val="00570168"/>
    <w:rsid w:val="00571E6A"/>
    <w:rsid w:val="005727F5"/>
    <w:rsid w:val="0057385A"/>
    <w:rsid w:val="00573881"/>
    <w:rsid w:val="00573901"/>
    <w:rsid w:val="0057427D"/>
    <w:rsid w:val="00575D50"/>
    <w:rsid w:val="005775C1"/>
    <w:rsid w:val="00581B60"/>
    <w:rsid w:val="00581EAC"/>
    <w:rsid w:val="0058265D"/>
    <w:rsid w:val="00584290"/>
    <w:rsid w:val="00584652"/>
    <w:rsid w:val="00585268"/>
    <w:rsid w:val="005859A5"/>
    <w:rsid w:val="00587930"/>
    <w:rsid w:val="00593E85"/>
    <w:rsid w:val="0059447A"/>
    <w:rsid w:val="00594B35"/>
    <w:rsid w:val="00595DDD"/>
    <w:rsid w:val="005970C5"/>
    <w:rsid w:val="005970D1"/>
    <w:rsid w:val="005A0671"/>
    <w:rsid w:val="005A268A"/>
    <w:rsid w:val="005A3496"/>
    <w:rsid w:val="005A38FF"/>
    <w:rsid w:val="005A3BAB"/>
    <w:rsid w:val="005A4F9C"/>
    <w:rsid w:val="005A6D5A"/>
    <w:rsid w:val="005B45C8"/>
    <w:rsid w:val="005B45C9"/>
    <w:rsid w:val="005B490B"/>
    <w:rsid w:val="005B4995"/>
    <w:rsid w:val="005C035A"/>
    <w:rsid w:val="005C15C8"/>
    <w:rsid w:val="005C2E15"/>
    <w:rsid w:val="005C6685"/>
    <w:rsid w:val="005C6D90"/>
    <w:rsid w:val="005C7020"/>
    <w:rsid w:val="005C73D5"/>
    <w:rsid w:val="005C758C"/>
    <w:rsid w:val="005C7A24"/>
    <w:rsid w:val="005D0260"/>
    <w:rsid w:val="005D09B9"/>
    <w:rsid w:val="005D2443"/>
    <w:rsid w:val="005D33E8"/>
    <w:rsid w:val="005D3A03"/>
    <w:rsid w:val="005D571C"/>
    <w:rsid w:val="005D69BE"/>
    <w:rsid w:val="005D6A82"/>
    <w:rsid w:val="005D72D1"/>
    <w:rsid w:val="005E3409"/>
    <w:rsid w:val="005F1F03"/>
    <w:rsid w:val="005F3686"/>
    <w:rsid w:val="005F5410"/>
    <w:rsid w:val="005F72D4"/>
    <w:rsid w:val="005F751E"/>
    <w:rsid w:val="00600D70"/>
    <w:rsid w:val="00601560"/>
    <w:rsid w:val="00602676"/>
    <w:rsid w:val="0060394F"/>
    <w:rsid w:val="00604842"/>
    <w:rsid w:val="00606807"/>
    <w:rsid w:val="00606CB9"/>
    <w:rsid w:val="00606D99"/>
    <w:rsid w:val="00611E24"/>
    <w:rsid w:val="00613FCE"/>
    <w:rsid w:val="00614440"/>
    <w:rsid w:val="0061474B"/>
    <w:rsid w:val="00615164"/>
    <w:rsid w:val="00616171"/>
    <w:rsid w:val="00620415"/>
    <w:rsid w:val="00621F8C"/>
    <w:rsid w:val="0062361E"/>
    <w:rsid w:val="006270D2"/>
    <w:rsid w:val="00630CAB"/>
    <w:rsid w:val="00632887"/>
    <w:rsid w:val="006352FC"/>
    <w:rsid w:val="00636710"/>
    <w:rsid w:val="00636E35"/>
    <w:rsid w:val="006375B2"/>
    <w:rsid w:val="00640C80"/>
    <w:rsid w:val="0064154B"/>
    <w:rsid w:val="006424AB"/>
    <w:rsid w:val="0065064C"/>
    <w:rsid w:val="0065066A"/>
    <w:rsid w:val="00651EDB"/>
    <w:rsid w:val="00652313"/>
    <w:rsid w:val="00661235"/>
    <w:rsid w:val="0066350C"/>
    <w:rsid w:val="00663A97"/>
    <w:rsid w:val="00664317"/>
    <w:rsid w:val="00665A12"/>
    <w:rsid w:val="00666569"/>
    <w:rsid w:val="0066692C"/>
    <w:rsid w:val="006709AE"/>
    <w:rsid w:val="00670D53"/>
    <w:rsid w:val="00671FB0"/>
    <w:rsid w:val="006722B3"/>
    <w:rsid w:val="006746EC"/>
    <w:rsid w:val="006751B5"/>
    <w:rsid w:val="006820B7"/>
    <w:rsid w:val="0068252E"/>
    <w:rsid w:val="00683CF9"/>
    <w:rsid w:val="006844A0"/>
    <w:rsid w:val="006844CF"/>
    <w:rsid w:val="00686801"/>
    <w:rsid w:val="006872B1"/>
    <w:rsid w:val="006903B2"/>
    <w:rsid w:val="00692959"/>
    <w:rsid w:val="00694ABC"/>
    <w:rsid w:val="00694DB9"/>
    <w:rsid w:val="00695A6B"/>
    <w:rsid w:val="00696BDA"/>
    <w:rsid w:val="00696C82"/>
    <w:rsid w:val="00697B6C"/>
    <w:rsid w:val="006A086F"/>
    <w:rsid w:val="006A1ACE"/>
    <w:rsid w:val="006A2B73"/>
    <w:rsid w:val="006A2C82"/>
    <w:rsid w:val="006A6AE1"/>
    <w:rsid w:val="006A6D58"/>
    <w:rsid w:val="006A713A"/>
    <w:rsid w:val="006A75DA"/>
    <w:rsid w:val="006B0020"/>
    <w:rsid w:val="006B08AB"/>
    <w:rsid w:val="006B2211"/>
    <w:rsid w:val="006B429E"/>
    <w:rsid w:val="006B551B"/>
    <w:rsid w:val="006B5D86"/>
    <w:rsid w:val="006B6E17"/>
    <w:rsid w:val="006C3784"/>
    <w:rsid w:val="006C3A43"/>
    <w:rsid w:val="006C439E"/>
    <w:rsid w:val="006C4C82"/>
    <w:rsid w:val="006C6F35"/>
    <w:rsid w:val="006C7733"/>
    <w:rsid w:val="006D0C29"/>
    <w:rsid w:val="006D116C"/>
    <w:rsid w:val="006D11F3"/>
    <w:rsid w:val="006D1258"/>
    <w:rsid w:val="006D3005"/>
    <w:rsid w:val="006D3263"/>
    <w:rsid w:val="006D37CF"/>
    <w:rsid w:val="006D6475"/>
    <w:rsid w:val="006E07F9"/>
    <w:rsid w:val="006E1572"/>
    <w:rsid w:val="006E1E72"/>
    <w:rsid w:val="006E2358"/>
    <w:rsid w:val="006E3784"/>
    <w:rsid w:val="006E56DE"/>
    <w:rsid w:val="006F11FA"/>
    <w:rsid w:val="006F1750"/>
    <w:rsid w:val="006F18A5"/>
    <w:rsid w:val="006F3C1C"/>
    <w:rsid w:val="006F5AA5"/>
    <w:rsid w:val="006F6841"/>
    <w:rsid w:val="006F6B27"/>
    <w:rsid w:val="006F751D"/>
    <w:rsid w:val="007012B6"/>
    <w:rsid w:val="0070140E"/>
    <w:rsid w:val="00703367"/>
    <w:rsid w:val="00707BFE"/>
    <w:rsid w:val="00711D38"/>
    <w:rsid w:val="007125F2"/>
    <w:rsid w:val="00712D79"/>
    <w:rsid w:val="00713061"/>
    <w:rsid w:val="00716D3C"/>
    <w:rsid w:val="0072009A"/>
    <w:rsid w:val="00720486"/>
    <w:rsid w:val="007204C2"/>
    <w:rsid w:val="00721136"/>
    <w:rsid w:val="00723EA6"/>
    <w:rsid w:val="00723FD7"/>
    <w:rsid w:val="00724219"/>
    <w:rsid w:val="00724FD8"/>
    <w:rsid w:val="00730038"/>
    <w:rsid w:val="00731763"/>
    <w:rsid w:val="0073504C"/>
    <w:rsid w:val="00735165"/>
    <w:rsid w:val="007360A1"/>
    <w:rsid w:val="00736515"/>
    <w:rsid w:val="00736A0E"/>
    <w:rsid w:val="00737999"/>
    <w:rsid w:val="00746B38"/>
    <w:rsid w:val="007502C4"/>
    <w:rsid w:val="00752428"/>
    <w:rsid w:val="0075409E"/>
    <w:rsid w:val="00755107"/>
    <w:rsid w:val="00756EA9"/>
    <w:rsid w:val="00756FDF"/>
    <w:rsid w:val="0075785D"/>
    <w:rsid w:val="00760A78"/>
    <w:rsid w:val="007611D0"/>
    <w:rsid w:val="0076259F"/>
    <w:rsid w:val="00763E36"/>
    <w:rsid w:val="00763FAD"/>
    <w:rsid w:val="0076481A"/>
    <w:rsid w:val="0076518B"/>
    <w:rsid w:val="00765414"/>
    <w:rsid w:val="00765955"/>
    <w:rsid w:val="00765E76"/>
    <w:rsid w:val="0076664F"/>
    <w:rsid w:val="00770B37"/>
    <w:rsid w:val="00770DF7"/>
    <w:rsid w:val="0077109D"/>
    <w:rsid w:val="0077146E"/>
    <w:rsid w:val="00772B58"/>
    <w:rsid w:val="00772BCF"/>
    <w:rsid w:val="0077367A"/>
    <w:rsid w:val="00774163"/>
    <w:rsid w:val="0077576D"/>
    <w:rsid w:val="00776C41"/>
    <w:rsid w:val="00780C35"/>
    <w:rsid w:val="00783A08"/>
    <w:rsid w:val="00784C1A"/>
    <w:rsid w:val="00785709"/>
    <w:rsid w:val="00790FD1"/>
    <w:rsid w:val="007953FE"/>
    <w:rsid w:val="007A0C2E"/>
    <w:rsid w:val="007A2DBC"/>
    <w:rsid w:val="007A34F8"/>
    <w:rsid w:val="007A4984"/>
    <w:rsid w:val="007A5721"/>
    <w:rsid w:val="007B08F8"/>
    <w:rsid w:val="007B2479"/>
    <w:rsid w:val="007B4EF1"/>
    <w:rsid w:val="007B6E9E"/>
    <w:rsid w:val="007B7241"/>
    <w:rsid w:val="007C1898"/>
    <w:rsid w:val="007C18AB"/>
    <w:rsid w:val="007C4288"/>
    <w:rsid w:val="007C5F9E"/>
    <w:rsid w:val="007D129E"/>
    <w:rsid w:val="007D1A70"/>
    <w:rsid w:val="007D2999"/>
    <w:rsid w:val="007D48C3"/>
    <w:rsid w:val="007E29D3"/>
    <w:rsid w:val="007E55BE"/>
    <w:rsid w:val="007E7522"/>
    <w:rsid w:val="007E7F49"/>
    <w:rsid w:val="007F082C"/>
    <w:rsid w:val="007F2904"/>
    <w:rsid w:val="007F356C"/>
    <w:rsid w:val="007F44D2"/>
    <w:rsid w:val="007F474A"/>
    <w:rsid w:val="007F7901"/>
    <w:rsid w:val="00801C92"/>
    <w:rsid w:val="00804ADD"/>
    <w:rsid w:val="008050BF"/>
    <w:rsid w:val="00806606"/>
    <w:rsid w:val="008069E0"/>
    <w:rsid w:val="008071FE"/>
    <w:rsid w:val="008073CA"/>
    <w:rsid w:val="00807717"/>
    <w:rsid w:val="00807764"/>
    <w:rsid w:val="00807BBF"/>
    <w:rsid w:val="00813004"/>
    <w:rsid w:val="00813DBD"/>
    <w:rsid w:val="00814376"/>
    <w:rsid w:val="00821715"/>
    <w:rsid w:val="00822A6A"/>
    <w:rsid w:val="00822FCD"/>
    <w:rsid w:val="008248B8"/>
    <w:rsid w:val="00824F78"/>
    <w:rsid w:val="00825365"/>
    <w:rsid w:val="00826D5F"/>
    <w:rsid w:val="00826F8B"/>
    <w:rsid w:val="008272D0"/>
    <w:rsid w:val="00830998"/>
    <w:rsid w:val="008322DE"/>
    <w:rsid w:val="008344D3"/>
    <w:rsid w:val="00834682"/>
    <w:rsid w:val="00834F9B"/>
    <w:rsid w:val="00836790"/>
    <w:rsid w:val="0083790D"/>
    <w:rsid w:val="008417BF"/>
    <w:rsid w:val="00842796"/>
    <w:rsid w:val="008434FB"/>
    <w:rsid w:val="00844CE7"/>
    <w:rsid w:val="00845373"/>
    <w:rsid w:val="008455C8"/>
    <w:rsid w:val="00846281"/>
    <w:rsid w:val="008462E9"/>
    <w:rsid w:val="00846FF5"/>
    <w:rsid w:val="008538D5"/>
    <w:rsid w:val="008560BE"/>
    <w:rsid w:val="008561C4"/>
    <w:rsid w:val="00866E8A"/>
    <w:rsid w:val="008701C0"/>
    <w:rsid w:val="008711D3"/>
    <w:rsid w:val="00872BAA"/>
    <w:rsid w:val="0087506F"/>
    <w:rsid w:val="00875299"/>
    <w:rsid w:val="008761B4"/>
    <w:rsid w:val="0087718E"/>
    <w:rsid w:val="008779B2"/>
    <w:rsid w:val="0088132E"/>
    <w:rsid w:val="008836A4"/>
    <w:rsid w:val="008866A5"/>
    <w:rsid w:val="00891FE5"/>
    <w:rsid w:val="00894923"/>
    <w:rsid w:val="00895BAC"/>
    <w:rsid w:val="0089735B"/>
    <w:rsid w:val="00897A3E"/>
    <w:rsid w:val="008A047C"/>
    <w:rsid w:val="008A5CA3"/>
    <w:rsid w:val="008A6CA1"/>
    <w:rsid w:val="008A7D74"/>
    <w:rsid w:val="008B10E3"/>
    <w:rsid w:val="008B342C"/>
    <w:rsid w:val="008B5534"/>
    <w:rsid w:val="008B7935"/>
    <w:rsid w:val="008C401F"/>
    <w:rsid w:val="008C7157"/>
    <w:rsid w:val="008C78B6"/>
    <w:rsid w:val="008D1ACA"/>
    <w:rsid w:val="008D1B83"/>
    <w:rsid w:val="008D5D0C"/>
    <w:rsid w:val="008D7FB1"/>
    <w:rsid w:val="008E0B07"/>
    <w:rsid w:val="008E1E25"/>
    <w:rsid w:val="008E2C70"/>
    <w:rsid w:val="008E3694"/>
    <w:rsid w:val="008E5449"/>
    <w:rsid w:val="008E5F32"/>
    <w:rsid w:val="008E6EC4"/>
    <w:rsid w:val="008E727E"/>
    <w:rsid w:val="008E7330"/>
    <w:rsid w:val="008E7551"/>
    <w:rsid w:val="008F2B07"/>
    <w:rsid w:val="008F3637"/>
    <w:rsid w:val="008F6A66"/>
    <w:rsid w:val="008F7DFF"/>
    <w:rsid w:val="00900F8D"/>
    <w:rsid w:val="009010C4"/>
    <w:rsid w:val="009013B4"/>
    <w:rsid w:val="0090632F"/>
    <w:rsid w:val="009066CF"/>
    <w:rsid w:val="00907B57"/>
    <w:rsid w:val="009130A8"/>
    <w:rsid w:val="00915366"/>
    <w:rsid w:val="00915456"/>
    <w:rsid w:val="00920FB8"/>
    <w:rsid w:val="0092266E"/>
    <w:rsid w:val="00924C53"/>
    <w:rsid w:val="00926CA1"/>
    <w:rsid w:val="009339BA"/>
    <w:rsid w:val="00934830"/>
    <w:rsid w:val="00934DD7"/>
    <w:rsid w:val="00936B97"/>
    <w:rsid w:val="00937456"/>
    <w:rsid w:val="0094076E"/>
    <w:rsid w:val="00940ED0"/>
    <w:rsid w:val="00941399"/>
    <w:rsid w:val="0094622B"/>
    <w:rsid w:val="009474C3"/>
    <w:rsid w:val="00947D08"/>
    <w:rsid w:val="00951791"/>
    <w:rsid w:val="009543BF"/>
    <w:rsid w:val="0095491B"/>
    <w:rsid w:val="00954E2D"/>
    <w:rsid w:val="009578F8"/>
    <w:rsid w:val="00965235"/>
    <w:rsid w:val="0096580D"/>
    <w:rsid w:val="00966CEB"/>
    <w:rsid w:val="009723F1"/>
    <w:rsid w:val="00972AAA"/>
    <w:rsid w:val="00973579"/>
    <w:rsid w:val="00973589"/>
    <w:rsid w:val="00973E66"/>
    <w:rsid w:val="00975640"/>
    <w:rsid w:val="00975ADC"/>
    <w:rsid w:val="00975B3E"/>
    <w:rsid w:val="00975BAB"/>
    <w:rsid w:val="00976296"/>
    <w:rsid w:val="00976746"/>
    <w:rsid w:val="0097783F"/>
    <w:rsid w:val="00982533"/>
    <w:rsid w:val="009832F8"/>
    <w:rsid w:val="009851BA"/>
    <w:rsid w:val="009851DE"/>
    <w:rsid w:val="00985901"/>
    <w:rsid w:val="00986DC9"/>
    <w:rsid w:val="009878D9"/>
    <w:rsid w:val="00991429"/>
    <w:rsid w:val="009918FF"/>
    <w:rsid w:val="00992BA0"/>
    <w:rsid w:val="0099510D"/>
    <w:rsid w:val="00996900"/>
    <w:rsid w:val="009A0938"/>
    <w:rsid w:val="009A302A"/>
    <w:rsid w:val="009A39ED"/>
    <w:rsid w:val="009B072A"/>
    <w:rsid w:val="009B1145"/>
    <w:rsid w:val="009B1B18"/>
    <w:rsid w:val="009B20D0"/>
    <w:rsid w:val="009B2468"/>
    <w:rsid w:val="009B24A8"/>
    <w:rsid w:val="009B3A68"/>
    <w:rsid w:val="009B4182"/>
    <w:rsid w:val="009B505B"/>
    <w:rsid w:val="009B5941"/>
    <w:rsid w:val="009B7F12"/>
    <w:rsid w:val="009C1044"/>
    <w:rsid w:val="009C178E"/>
    <w:rsid w:val="009C2A1B"/>
    <w:rsid w:val="009C2BFD"/>
    <w:rsid w:val="009C31D1"/>
    <w:rsid w:val="009C347E"/>
    <w:rsid w:val="009C42F7"/>
    <w:rsid w:val="009C4579"/>
    <w:rsid w:val="009C4ADB"/>
    <w:rsid w:val="009C64B4"/>
    <w:rsid w:val="009D38DD"/>
    <w:rsid w:val="009E007A"/>
    <w:rsid w:val="009E3458"/>
    <w:rsid w:val="009E345A"/>
    <w:rsid w:val="009E64B1"/>
    <w:rsid w:val="009F04EB"/>
    <w:rsid w:val="009F0BFD"/>
    <w:rsid w:val="009F1032"/>
    <w:rsid w:val="009F42C0"/>
    <w:rsid w:val="009F4877"/>
    <w:rsid w:val="009F580D"/>
    <w:rsid w:val="009F6C1B"/>
    <w:rsid w:val="009F7735"/>
    <w:rsid w:val="009F7749"/>
    <w:rsid w:val="009F7E71"/>
    <w:rsid w:val="00A00D9E"/>
    <w:rsid w:val="00A012B9"/>
    <w:rsid w:val="00A02CA0"/>
    <w:rsid w:val="00A04C51"/>
    <w:rsid w:val="00A07EA2"/>
    <w:rsid w:val="00A11470"/>
    <w:rsid w:val="00A118D9"/>
    <w:rsid w:val="00A12813"/>
    <w:rsid w:val="00A12D3C"/>
    <w:rsid w:val="00A1454C"/>
    <w:rsid w:val="00A149F2"/>
    <w:rsid w:val="00A16415"/>
    <w:rsid w:val="00A16952"/>
    <w:rsid w:val="00A17B3C"/>
    <w:rsid w:val="00A20477"/>
    <w:rsid w:val="00A209DD"/>
    <w:rsid w:val="00A228B2"/>
    <w:rsid w:val="00A22B36"/>
    <w:rsid w:val="00A234EE"/>
    <w:rsid w:val="00A2406F"/>
    <w:rsid w:val="00A25A95"/>
    <w:rsid w:val="00A2607A"/>
    <w:rsid w:val="00A3426D"/>
    <w:rsid w:val="00A34AB8"/>
    <w:rsid w:val="00A35675"/>
    <w:rsid w:val="00A35E51"/>
    <w:rsid w:val="00A4034D"/>
    <w:rsid w:val="00A409B7"/>
    <w:rsid w:val="00A409DC"/>
    <w:rsid w:val="00A42722"/>
    <w:rsid w:val="00A44128"/>
    <w:rsid w:val="00A452A1"/>
    <w:rsid w:val="00A452B9"/>
    <w:rsid w:val="00A5027F"/>
    <w:rsid w:val="00A518E0"/>
    <w:rsid w:val="00A564F3"/>
    <w:rsid w:val="00A57D4F"/>
    <w:rsid w:val="00A60C13"/>
    <w:rsid w:val="00A61EB1"/>
    <w:rsid w:val="00A629BA"/>
    <w:rsid w:val="00A62D18"/>
    <w:rsid w:val="00A650B1"/>
    <w:rsid w:val="00A65706"/>
    <w:rsid w:val="00A66563"/>
    <w:rsid w:val="00A66742"/>
    <w:rsid w:val="00A7016B"/>
    <w:rsid w:val="00A71E19"/>
    <w:rsid w:val="00A730CE"/>
    <w:rsid w:val="00A734C5"/>
    <w:rsid w:val="00A73961"/>
    <w:rsid w:val="00A73C85"/>
    <w:rsid w:val="00A753C6"/>
    <w:rsid w:val="00A7610A"/>
    <w:rsid w:val="00A765F4"/>
    <w:rsid w:val="00A77994"/>
    <w:rsid w:val="00A77A54"/>
    <w:rsid w:val="00A8201F"/>
    <w:rsid w:val="00A827EA"/>
    <w:rsid w:val="00A8689C"/>
    <w:rsid w:val="00A875DD"/>
    <w:rsid w:val="00A90608"/>
    <w:rsid w:val="00A90B22"/>
    <w:rsid w:val="00A91A73"/>
    <w:rsid w:val="00A93214"/>
    <w:rsid w:val="00A9389B"/>
    <w:rsid w:val="00A940A3"/>
    <w:rsid w:val="00A949A8"/>
    <w:rsid w:val="00A96156"/>
    <w:rsid w:val="00A96167"/>
    <w:rsid w:val="00A97432"/>
    <w:rsid w:val="00A97990"/>
    <w:rsid w:val="00AA23CD"/>
    <w:rsid w:val="00AA27C9"/>
    <w:rsid w:val="00AA3327"/>
    <w:rsid w:val="00AA4E83"/>
    <w:rsid w:val="00AA76D5"/>
    <w:rsid w:val="00AA79C8"/>
    <w:rsid w:val="00AB1C6F"/>
    <w:rsid w:val="00AC25AF"/>
    <w:rsid w:val="00AC430C"/>
    <w:rsid w:val="00AC44B0"/>
    <w:rsid w:val="00AC4617"/>
    <w:rsid w:val="00AC4B9D"/>
    <w:rsid w:val="00AC5F15"/>
    <w:rsid w:val="00AD1892"/>
    <w:rsid w:val="00AD18C0"/>
    <w:rsid w:val="00AD531F"/>
    <w:rsid w:val="00AD6493"/>
    <w:rsid w:val="00AD7415"/>
    <w:rsid w:val="00AE0A86"/>
    <w:rsid w:val="00AE194C"/>
    <w:rsid w:val="00AE363E"/>
    <w:rsid w:val="00AE4B41"/>
    <w:rsid w:val="00AE5880"/>
    <w:rsid w:val="00AF13C6"/>
    <w:rsid w:val="00AF16E2"/>
    <w:rsid w:val="00AF184D"/>
    <w:rsid w:val="00AF34F4"/>
    <w:rsid w:val="00AF40FA"/>
    <w:rsid w:val="00B0086F"/>
    <w:rsid w:val="00B021BD"/>
    <w:rsid w:val="00B02B69"/>
    <w:rsid w:val="00B05D33"/>
    <w:rsid w:val="00B060D6"/>
    <w:rsid w:val="00B07AA4"/>
    <w:rsid w:val="00B112E2"/>
    <w:rsid w:val="00B13D72"/>
    <w:rsid w:val="00B140A6"/>
    <w:rsid w:val="00B14613"/>
    <w:rsid w:val="00B14A26"/>
    <w:rsid w:val="00B14AD3"/>
    <w:rsid w:val="00B15CCB"/>
    <w:rsid w:val="00B16CCB"/>
    <w:rsid w:val="00B16F14"/>
    <w:rsid w:val="00B17396"/>
    <w:rsid w:val="00B1789C"/>
    <w:rsid w:val="00B20B93"/>
    <w:rsid w:val="00B2233E"/>
    <w:rsid w:val="00B22C04"/>
    <w:rsid w:val="00B234DD"/>
    <w:rsid w:val="00B240EE"/>
    <w:rsid w:val="00B2454F"/>
    <w:rsid w:val="00B24E25"/>
    <w:rsid w:val="00B30946"/>
    <w:rsid w:val="00B32C83"/>
    <w:rsid w:val="00B36C78"/>
    <w:rsid w:val="00B36DF9"/>
    <w:rsid w:val="00B37A1D"/>
    <w:rsid w:val="00B37E5F"/>
    <w:rsid w:val="00B413D0"/>
    <w:rsid w:val="00B42F69"/>
    <w:rsid w:val="00B430FC"/>
    <w:rsid w:val="00B43C00"/>
    <w:rsid w:val="00B450AB"/>
    <w:rsid w:val="00B45891"/>
    <w:rsid w:val="00B4727C"/>
    <w:rsid w:val="00B47415"/>
    <w:rsid w:val="00B474B0"/>
    <w:rsid w:val="00B502FE"/>
    <w:rsid w:val="00B52269"/>
    <w:rsid w:val="00B563BD"/>
    <w:rsid w:val="00B56416"/>
    <w:rsid w:val="00B57D81"/>
    <w:rsid w:val="00B609DF"/>
    <w:rsid w:val="00B63396"/>
    <w:rsid w:val="00B64FC5"/>
    <w:rsid w:val="00B658E6"/>
    <w:rsid w:val="00B67DD7"/>
    <w:rsid w:val="00B7144C"/>
    <w:rsid w:val="00B71938"/>
    <w:rsid w:val="00B73EC0"/>
    <w:rsid w:val="00B73F45"/>
    <w:rsid w:val="00B7662E"/>
    <w:rsid w:val="00B76BF7"/>
    <w:rsid w:val="00B816D8"/>
    <w:rsid w:val="00B82D0F"/>
    <w:rsid w:val="00B83C92"/>
    <w:rsid w:val="00B84BB1"/>
    <w:rsid w:val="00B85168"/>
    <w:rsid w:val="00B85F27"/>
    <w:rsid w:val="00B86BFD"/>
    <w:rsid w:val="00B86DB5"/>
    <w:rsid w:val="00B90B67"/>
    <w:rsid w:val="00B9280C"/>
    <w:rsid w:val="00B946D2"/>
    <w:rsid w:val="00B95665"/>
    <w:rsid w:val="00B96F78"/>
    <w:rsid w:val="00BA011E"/>
    <w:rsid w:val="00BA24B4"/>
    <w:rsid w:val="00BA26A6"/>
    <w:rsid w:val="00BA412A"/>
    <w:rsid w:val="00BA5090"/>
    <w:rsid w:val="00BA63BD"/>
    <w:rsid w:val="00BB14E7"/>
    <w:rsid w:val="00BB6639"/>
    <w:rsid w:val="00BB7BA8"/>
    <w:rsid w:val="00BC1A8A"/>
    <w:rsid w:val="00BC1D3F"/>
    <w:rsid w:val="00BC1E9A"/>
    <w:rsid w:val="00BC20FA"/>
    <w:rsid w:val="00BC479C"/>
    <w:rsid w:val="00BC4869"/>
    <w:rsid w:val="00BC4CF6"/>
    <w:rsid w:val="00BC5052"/>
    <w:rsid w:val="00BC71E7"/>
    <w:rsid w:val="00BD1CDE"/>
    <w:rsid w:val="00BD2F56"/>
    <w:rsid w:val="00BD3B61"/>
    <w:rsid w:val="00BD51D1"/>
    <w:rsid w:val="00BD56EF"/>
    <w:rsid w:val="00BD772C"/>
    <w:rsid w:val="00BD7FD6"/>
    <w:rsid w:val="00BE04E5"/>
    <w:rsid w:val="00BE05BD"/>
    <w:rsid w:val="00BE0A2F"/>
    <w:rsid w:val="00BE17F5"/>
    <w:rsid w:val="00BE2EDA"/>
    <w:rsid w:val="00BE5E42"/>
    <w:rsid w:val="00BE6615"/>
    <w:rsid w:val="00BE6835"/>
    <w:rsid w:val="00BE74FB"/>
    <w:rsid w:val="00BE7F89"/>
    <w:rsid w:val="00BF603D"/>
    <w:rsid w:val="00C01CDC"/>
    <w:rsid w:val="00C10408"/>
    <w:rsid w:val="00C133D8"/>
    <w:rsid w:val="00C144D7"/>
    <w:rsid w:val="00C17171"/>
    <w:rsid w:val="00C20BA2"/>
    <w:rsid w:val="00C21273"/>
    <w:rsid w:val="00C256E2"/>
    <w:rsid w:val="00C26E51"/>
    <w:rsid w:val="00C31FEE"/>
    <w:rsid w:val="00C33F49"/>
    <w:rsid w:val="00C37CAC"/>
    <w:rsid w:val="00C42265"/>
    <w:rsid w:val="00C424D6"/>
    <w:rsid w:val="00C42B94"/>
    <w:rsid w:val="00C440A4"/>
    <w:rsid w:val="00C44100"/>
    <w:rsid w:val="00C449B9"/>
    <w:rsid w:val="00C4772A"/>
    <w:rsid w:val="00C47B7F"/>
    <w:rsid w:val="00C54137"/>
    <w:rsid w:val="00C54C40"/>
    <w:rsid w:val="00C5641B"/>
    <w:rsid w:val="00C574D5"/>
    <w:rsid w:val="00C57D82"/>
    <w:rsid w:val="00C61F0C"/>
    <w:rsid w:val="00C63239"/>
    <w:rsid w:val="00C65013"/>
    <w:rsid w:val="00C656A8"/>
    <w:rsid w:val="00C66BF5"/>
    <w:rsid w:val="00C66C9E"/>
    <w:rsid w:val="00C67498"/>
    <w:rsid w:val="00C70C14"/>
    <w:rsid w:val="00C7250C"/>
    <w:rsid w:val="00C75BEF"/>
    <w:rsid w:val="00C7701C"/>
    <w:rsid w:val="00C8111E"/>
    <w:rsid w:val="00C82B7E"/>
    <w:rsid w:val="00C84681"/>
    <w:rsid w:val="00C84EF0"/>
    <w:rsid w:val="00C85374"/>
    <w:rsid w:val="00C86C1D"/>
    <w:rsid w:val="00C86CDE"/>
    <w:rsid w:val="00C87786"/>
    <w:rsid w:val="00C91243"/>
    <w:rsid w:val="00C94033"/>
    <w:rsid w:val="00C94EC4"/>
    <w:rsid w:val="00C957DF"/>
    <w:rsid w:val="00C95AC1"/>
    <w:rsid w:val="00C967C6"/>
    <w:rsid w:val="00C968BE"/>
    <w:rsid w:val="00C96949"/>
    <w:rsid w:val="00C97199"/>
    <w:rsid w:val="00C97816"/>
    <w:rsid w:val="00CA00F5"/>
    <w:rsid w:val="00CA07DA"/>
    <w:rsid w:val="00CA0B6A"/>
    <w:rsid w:val="00CA1F96"/>
    <w:rsid w:val="00CA336D"/>
    <w:rsid w:val="00CA34D2"/>
    <w:rsid w:val="00CA41BB"/>
    <w:rsid w:val="00CB1289"/>
    <w:rsid w:val="00CB3665"/>
    <w:rsid w:val="00CB376C"/>
    <w:rsid w:val="00CB4999"/>
    <w:rsid w:val="00CB4A60"/>
    <w:rsid w:val="00CB4EE7"/>
    <w:rsid w:val="00CC05D2"/>
    <w:rsid w:val="00CC19EF"/>
    <w:rsid w:val="00CC1DA3"/>
    <w:rsid w:val="00CC298C"/>
    <w:rsid w:val="00CC2B81"/>
    <w:rsid w:val="00CC528F"/>
    <w:rsid w:val="00CC59B9"/>
    <w:rsid w:val="00CC6802"/>
    <w:rsid w:val="00CC77F5"/>
    <w:rsid w:val="00CD14EC"/>
    <w:rsid w:val="00CD2E0B"/>
    <w:rsid w:val="00CD39C4"/>
    <w:rsid w:val="00CD3BCF"/>
    <w:rsid w:val="00CD53A6"/>
    <w:rsid w:val="00CD55F7"/>
    <w:rsid w:val="00CD5902"/>
    <w:rsid w:val="00CE0C5E"/>
    <w:rsid w:val="00CE0D27"/>
    <w:rsid w:val="00CE5A68"/>
    <w:rsid w:val="00CE6979"/>
    <w:rsid w:val="00CF0B31"/>
    <w:rsid w:val="00CF1A93"/>
    <w:rsid w:val="00CF28FB"/>
    <w:rsid w:val="00CF3CF1"/>
    <w:rsid w:val="00CF57D9"/>
    <w:rsid w:val="00CF5E2C"/>
    <w:rsid w:val="00CF708E"/>
    <w:rsid w:val="00CF7182"/>
    <w:rsid w:val="00D041A2"/>
    <w:rsid w:val="00D11325"/>
    <w:rsid w:val="00D11F3C"/>
    <w:rsid w:val="00D15A7A"/>
    <w:rsid w:val="00D22570"/>
    <w:rsid w:val="00D30E92"/>
    <w:rsid w:val="00D34ABE"/>
    <w:rsid w:val="00D360CF"/>
    <w:rsid w:val="00D36F80"/>
    <w:rsid w:val="00D374D3"/>
    <w:rsid w:val="00D41AAD"/>
    <w:rsid w:val="00D4214E"/>
    <w:rsid w:val="00D4541A"/>
    <w:rsid w:val="00D45C5D"/>
    <w:rsid w:val="00D4721D"/>
    <w:rsid w:val="00D50C77"/>
    <w:rsid w:val="00D52830"/>
    <w:rsid w:val="00D55067"/>
    <w:rsid w:val="00D55394"/>
    <w:rsid w:val="00D555A9"/>
    <w:rsid w:val="00D627A0"/>
    <w:rsid w:val="00D63924"/>
    <w:rsid w:val="00D6626D"/>
    <w:rsid w:val="00D664CD"/>
    <w:rsid w:val="00D6775F"/>
    <w:rsid w:val="00D677DB"/>
    <w:rsid w:val="00D71AEC"/>
    <w:rsid w:val="00D71BC0"/>
    <w:rsid w:val="00D72B00"/>
    <w:rsid w:val="00D74DCF"/>
    <w:rsid w:val="00D75839"/>
    <w:rsid w:val="00D75C7D"/>
    <w:rsid w:val="00D800F6"/>
    <w:rsid w:val="00D819CB"/>
    <w:rsid w:val="00D82C98"/>
    <w:rsid w:val="00D83C39"/>
    <w:rsid w:val="00D8433E"/>
    <w:rsid w:val="00D8488A"/>
    <w:rsid w:val="00D84B07"/>
    <w:rsid w:val="00D8606F"/>
    <w:rsid w:val="00D87A6F"/>
    <w:rsid w:val="00D91D84"/>
    <w:rsid w:val="00D94722"/>
    <w:rsid w:val="00D966BA"/>
    <w:rsid w:val="00D97133"/>
    <w:rsid w:val="00DA045E"/>
    <w:rsid w:val="00DA0EC9"/>
    <w:rsid w:val="00DA1E12"/>
    <w:rsid w:val="00DA29A0"/>
    <w:rsid w:val="00DA65AA"/>
    <w:rsid w:val="00DA7D3E"/>
    <w:rsid w:val="00DB26DA"/>
    <w:rsid w:val="00DB27A8"/>
    <w:rsid w:val="00DB40C8"/>
    <w:rsid w:val="00DB645A"/>
    <w:rsid w:val="00DB7E39"/>
    <w:rsid w:val="00DC26B5"/>
    <w:rsid w:val="00DC720C"/>
    <w:rsid w:val="00DD0713"/>
    <w:rsid w:val="00DD1B2C"/>
    <w:rsid w:val="00DD1D40"/>
    <w:rsid w:val="00DD35B7"/>
    <w:rsid w:val="00DD6893"/>
    <w:rsid w:val="00DE0B0A"/>
    <w:rsid w:val="00DE0BF3"/>
    <w:rsid w:val="00DE2F55"/>
    <w:rsid w:val="00DE42B8"/>
    <w:rsid w:val="00DF0B5D"/>
    <w:rsid w:val="00DF197E"/>
    <w:rsid w:val="00DF1BEA"/>
    <w:rsid w:val="00DF2E06"/>
    <w:rsid w:val="00DF515E"/>
    <w:rsid w:val="00DF6B8F"/>
    <w:rsid w:val="00DF752B"/>
    <w:rsid w:val="00E03A8F"/>
    <w:rsid w:val="00E04D03"/>
    <w:rsid w:val="00E04D66"/>
    <w:rsid w:val="00E05465"/>
    <w:rsid w:val="00E05962"/>
    <w:rsid w:val="00E06325"/>
    <w:rsid w:val="00E06422"/>
    <w:rsid w:val="00E077EC"/>
    <w:rsid w:val="00E1305E"/>
    <w:rsid w:val="00E136CD"/>
    <w:rsid w:val="00E14465"/>
    <w:rsid w:val="00E1554F"/>
    <w:rsid w:val="00E157BF"/>
    <w:rsid w:val="00E16609"/>
    <w:rsid w:val="00E176D0"/>
    <w:rsid w:val="00E228B7"/>
    <w:rsid w:val="00E243AB"/>
    <w:rsid w:val="00E246C2"/>
    <w:rsid w:val="00E265B9"/>
    <w:rsid w:val="00E2727A"/>
    <w:rsid w:val="00E27864"/>
    <w:rsid w:val="00E31E0E"/>
    <w:rsid w:val="00E32058"/>
    <w:rsid w:val="00E3260A"/>
    <w:rsid w:val="00E3555B"/>
    <w:rsid w:val="00E36AA5"/>
    <w:rsid w:val="00E36FCE"/>
    <w:rsid w:val="00E37FC1"/>
    <w:rsid w:val="00E406CF"/>
    <w:rsid w:val="00E41DA6"/>
    <w:rsid w:val="00E43326"/>
    <w:rsid w:val="00E45ADF"/>
    <w:rsid w:val="00E46CB2"/>
    <w:rsid w:val="00E478D3"/>
    <w:rsid w:val="00E50A35"/>
    <w:rsid w:val="00E51881"/>
    <w:rsid w:val="00E51FAA"/>
    <w:rsid w:val="00E56693"/>
    <w:rsid w:val="00E5692A"/>
    <w:rsid w:val="00E6429C"/>
    <w:rsid w:val="00E670A4"/>
    <w:rsid w:val="00E67D10"/>
    <w:rsid w:val="00E72097"/>
    <w:rsid w:val="00E72BEE"/>
    <w:rsid w:val="00E74215"/>
    <w:rsid w:val="00E75272"/>
    <w:rsid w:val="00E80A01"/>
    <w:rsid w:val="00E80B7F"/>
    <w:rsid w:val="00E82C6C"/>
    <w:rsid w:val="00E82D46"/>
    <w:rsid w:val="00E82ECD"/>
    <w:rsid w:val="00E83527"/>
    <w:rsid w:val="00E83601"/>
    <w:rsid w:val="00E8367C"/>
    <w:rsid w:val="00E838DB"/>
    <w:rsid w:val="00E86CAF"/>
    <w:rsid w:val="00E8723A"/>
    <w:rsid w:val="00E87243"/>
    <w:rsid w:val="00E87705"/>
    <w:rsid w:val="00E92543"/>
    <w:rsid w:val="00E92806"/>
    <w:rsid w:val="00E92C7E"/>
    <w:rsid w:val="00E95B85"/>
    <w:rsid w:val="00EA22E2"/>
    <w:rsid w:val="00EA46E2"/>
    <w:rsid w:val="00EA5834"/>
    <w:rsid w:val="00EA5CEF"/>
    <w:rsid w:val="00EA6F18"/>
    <w:rsid w:val="00EB1C37"/>
    <w:rsid w:val="00EB4C86"/>
    <w:rsid w:val="00EB7B88"/>
    <w:rsid w:val="00EC1188"/>
    <w:rsid w:val="00EC1227"/>
    <w:rsid w:val="00EC15B8"/>
    <w:rsid w:val="00EC1C05"/>
    <w:rsid w:val="00EC4FF5"/>
    <w:rsid w:val="00EC6B40"/>
    <w:rsid w:val="00EC733B"/>
    <w:rsid w:val="00ED2A1B"/>
    <w:rsid w:val="00ED31A5"/>
    <w:rsid w:val="00ED4FCE"/>
    <w:rsid w:val="00ED75E2"/>
    <w:rsid w:val="00EE02CF"/>
    <w:rsid w:val="00EE2DA4"/>
    <w:rsid w:val="00EE491F"/>
    <w:rsid w:val="00EE6576"/>
    <w:rsid w:val="00EF149A"/>
    <w:rsid w:val="00EF33B5"/>
    <w:rsid w:val="00EF3D02"/>
    <w:rsid w:val="00EF6A10"/>
    <w:rsid w:val="00EF7FA1"/>
    <w:rsid w:val="00F00333"/>
    <w:rsid w:val="00F004A2"/>
    <w:rsid w:val="00F01139"/>
    <w:rsid w:val="00F027B0"/>
    <w:rsid w:val="00F04950"/>
    <w:rsid w:val="00F055F4"/>
    <w:rsid w:val="00F10418"/>
    <w:rsid w:val="00F118E7"/>
    <w:rsid w:val="00F1272F"/>
    <w:rsid w:val="00F12A46"/>
    <w:rsid w:val="00F146DE"/>
    <w:rsid w:val="00F1491E"/>
    <w:rsid w:val="00F167AC"/>
    <w:rsid w:val="00F169D0"/>
    <w:rsid w:val="00F21698"/>
    <w:rsid w:val="00F22861"/>
    <w:rsid w:val="00F238B9"/>
    <w:rsid w:val="00F24224"/>
    <w:rsid w:val="00F24714"/>
    <w:rsid w:val="00F24E05"/>
    <w:rsid w:val="00F2542D"/>
    <w:rsid w:val="00F264BA"/>
    <w:rsid w:val="00F27699"/>
    <w:rsid w:val="00F30238"/>
    <w:rsid w:val="00F3071D"/>
    <w:rsid w:val="00F32892"/>
    <w:rsid w:val="00F338AF"/>
    <w:rsid w:val="00F340F2"/>
    <w:rsid w:val="00F34F89"/>
    <w:rsid w:val="00F412D3"/>
    <w:rsid w:val="00F414F9"/>
    <w:rsid w:val="00F43AA6"/>
    <w:rsid w:val="00F45003"/>
    <w:rsid w:val="00F458FE"/>
    <w:rsid w:val="00F45A40"/>
    <w:rsid w:val="00F46B44"/>
    <w:rsid w:val="00F5084E"/>
    <w:rsid w:val="00F513A3"/>
    <w:rsid w:val="00F5229D"/>
    <w:rsid w:val="00F529DF"/>
    <w:rsid w:val="00F55B8B"/>
    <w:rsid w:val="00F57B78"/>
    <w:rsid w:val="00F613E2"/>
    <w:rsid w:val="00F61A1C"/>
    <w:rsid w:val="00F630F9"/>
    <w:rsid w:val="00F63220"/>
    <w:rsid w:val="00F64218"/>
    <w:rsid w:val="00F655F2"/>
    <w:rsid w:val="00F706FA"/>
    <w:rsid w:val="00F71461"/>
    <w:rsid w:val="00F73904"/>
    <w:rsid w:val="00F74818"/>
    <w:rsid w:val="00F74D65"/>
    <w:rsid w:val="00F751DC"/>
    <w:rsid w:val="00F80160"/>
    <w:rsid w:val="00F8017B"/>
    <w:rsid w:val="00F811E7"/>
    <w:rsid w:val="00F82BAB"/>
    <w:rsid w:val="00F8339C"/>
    <w:rsid w:val="00F8723D"/>
    <w:rsid w:val="00F87B7D"/>
    <w:rsid w:val="00F91009"/>
    <w:rsid w:val="00F916FD"/>
    <w:rsid w:val="00F933E0"/>
    <w:rsid w:val="00F9488C"/>
    <w:rsid w:val="00F9632C"/>
    <w:rsid w:val="00F97647"/>
    <w:rsid w:val="00FA0120"/>
    <w:rsid w:val="00FA3CF7"/>
    <w:rsid w:val="00FA4720"/>
    <w:rsid w:val="00FA4DCE"/>
    <w:rsid w:val="00FA64CA"/>
    <w:rsid w:val="00FB11AB"/>
    <w:rsid w:val="00FB3EAB"/>
    <w:rsid w:val="00FB585D"/>
    <w:rsid w:val="00FC109F"/>
    <w:rsid w:val="00FC25E7"/>
    <w:rsid w:val="00FC4B27"/>
    <w:rsid w:val="00FD1136"/>
    <w:rsid w:val="00FD138D"/>
    <w:rsid w:val="00FD1AC1"/>
    <w:rsid w:val="00FD4DF5"/>
    <w:rsid w:val="00FD5A89"/>
    <w:rsid w:val="00FD6E93"/>
    <w:rsid w:val="00FD72A0"/>
    <w:rsid w:val="00FE0271"/>
    <w:rsid w:val="00FE0B3F"/>
    <w:rsid w:val="00FE2D17"/>
    <w:rsid w:val="00FE3297"/>
    <w:rsid w:val="00FE3AE8"/>
    <w:rsid w:val="00FE3BAC"/>
    <w:rsid w:val="00FE5BA3"/>
    <w:rsid w:val="00FE5C5A"/>
    <w:rsid w:val="00FE5F64"/>
    <w:rsid w:val="00FE6460"/>
    <w:rsid w:val="00FE65F0"/>
    <w:rsid w:val="00FE6B18"/>
    <w:rsid w:val="00FF0037"/>
    <w:rsid w:val="00FF0FB3"/>
    <w:rsid w:val="00FF1CCA"/>
    <w:rsid w:val="00FF1EAB"/>
    <w:rsid w:val="00FF1F7C"/>
    <w:rsid w:val="00FF2D4A"/>
    <w:rsid w:val="00FF4574"/>
    <w:rsid w:val="00FF52FA"/>
    <w:rsid w:val="00FF56B1"/>
    <w:rsid w:val="00FF6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2076D98"/>
  <w15:chartTrackingRefBased/>
  <w15:docId w15:val="{B866B48E-CA7E-44B2-925C-C53CB0917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17396"/>
    <w:pPr>
      <w:contextualSpacing/>
    </w:pPr>
  </w:style>
  <w:style w:type="table" w:styleId="TableGrid">
    <w:name w:val="Table Grid"/>
    <w:aliases w:val="Bảng TK"/>
    <w:basedOn w:val="TableNormal"/>
    <w:uiPriority w:val="39"/>
    <w:rsid w:val="00075029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AA4E83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BngTK1">
    <w:name w:val="Bảng TK1"/>
    <w:basedOn w:val="TableNormal"/>
    <w:next w:val="TableGrid"/>
    <w:uiPriority w:val="39"/>
    <w:rsid w:val="00C957DF"/>
    <w:pPr>
      <w:spacing w:before="0"/>
      <w:ind w:left="0" w:firstLine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59"/>
    <w:rsid w:val="00C957DF"/>
    <w:pPr>
      <w:spacing w:before="0"/>
      <w:ind w:left="0" w:firstLine="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780C35"/>
  </w:style>
  <w:style w:type="character" w:styleId="PlaceholderText">
    <w:name w:val="Placeholder Text"/>
    <w:basedOn w:val="DefaultParagraphFont"/>
    <w:uiPriority w:val="99"/>
    <w:semiHidden/>
    <w:rsid w:val="00770DF7"/>
    <w:rPr>
      <w:color w:val="808080"/>
    </w:rPr>
  </w:style>
  <w:style w:type="table" w:customStyle="1" w:styleId="TableGrid3">
    <w:name w:val="Table Grid3"/>
    <w:basedOn w:val="TableNormal"/>
    <w:next w:val="TableGrid"/>
    <w:uiPriority w:val="39"/>
    <w:rsid w:val="0066692C"/>
    <w:pPr>
      <w:spacing w:before="0"/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755107"/>
    <w:pPr>
      <w:spacing w:before="0"/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59"/>
    <w:rsid w:val="00A1454C"/>
    <w:pPr>
      <w:spacing w:before="0"/>
      <w:ind w:left="0" w:firstLine="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A6CA1"/>
    <w:rPr>
      <w:rFonts w:ascii="Times New Roman" w:hAnsi="Times New Roman" w:cs="Times New Roman"/>
      <w:sz w:val="24"/>
      <w:szCs w:val="24"/>
    </w:rPr>
  </w:style>
  <w:style w:type="table" w:customStyle="1" w:styleId="BngTK11">
    <w:name w:val="Bảng TK11"/>
    <w:basedOn w:val="TableNormal"/>
    <w:next w:val="TableGrid"/>
    <w:uiPriority w:val="39"/>
    <w:rsid w:val="00581B60"/>
    <w:pPr>
      <w:spacing w:before="0"/>
      <w:ind w:left="0" w:firstLine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12">
    <w:name w:val="Bảng TK12"/>
    <w:basedOn w:val="TableNormal"/>
    <w:next w:val="TableGrid"/>
    <w:uiPriority w:val="39"/>
    <w:rsid w:val="004873AB"/>
    <w:pPr>
      <w:spacing w:before="0"/>
      <w:ind w:left="0" w:firstLine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05962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E05962"/>
  </w:style>
  <w:style w:type="paragraph" w:styleId="Footer">
    <w:name w:val="footer"/>
    <w:basedOn w:val="Normal"/>
    <w:link w:val="FooterChar"/>
    <w:uiPriority w:val="99"/>
    <w:unhideWhenUsed/>
    <w:rsid w:val="00E05962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E05962"/>
  </w:style>
  <w:style w:type="character" w:styleId="Hyperlink">
    <w:name w:val="Hyperlink"/>
    <w:basedOn w:val="DefaultParagraphFont"/>
    <w:uiPriority w:val="99"/>
    <w:unhideWhenUsed/>
    <w:rsid w:val="00DE0B0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header" Target="header3.xml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2" Type="http://schemas.openxmlformats.org/officeDocument/2006/relationships/image" Target="media/image3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footer" Target="footer3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header" Target="header1.xml"/><Relationship Id="rId172" Type="http://schemas.openxmlformats.org/officeDocument/2006/relationships/oleObject" Target="embeddings/oleObject8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header" Target="header2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2.xml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6" Type="http://schemas.openxmlformats.org/officeDocument/2006/relationships/image" Target="media/image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o2.edu.vn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F7B714-C542-4460-9701-E85D0E1F99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8</Pages>
  <Words>2586</Words>
  <Characters>14746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Phan V. Phương</cp:lastModifiedBy>
  <cp:revision>11</cp:revision>
  <cp:lastPrinted>2021-01-22T15:09:00Z</cp:lastPrinted>
  <dcterms:created xsi:type="dcterms:W3CDTF">2022-08-09T12:16:00Z</dcterms:created>
  <dcterms:modified xsi:type="dcterms:W3CDTF">2022-08-25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